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4" saveSubsetFonts="1">
  <p:sldMasterIdLst>
    <p:sldMasterId id="2147483719" r:id="rId4"/>
  </p:sldMasterIdLst>
  <p:notesMasterIdLst>
    <p:notesMasterId r:id="rId20"/>
  </p:notesMasterIdLst>
  <p:handoutMasterIdLst>
    <p:handoutMasterId r:id="rId21"/>
  </p:handoutMasterIdLst>
  <p:sldIdLst>
    <p:sldId id="256" r:id="rId5"/>
    <p:sldId id="257" r:id="rId6"/>
    <p:sldId id="258" r:id="rId7"/>
    <p:sldId id="259" r:id="rId8"/>
    <p:sldId id="260" r:id="rId9"/>
    <p:sldId id="261" r:id="rId10"/>
    <p:sldId id="263" r:id="rId11"/>
    <p:sldId id="262" r:id="rId12"/>
    <p:sldId id="264" r:id="rId13"/>
    <p:sldId id="265" r:id="rId14"/>
    <p:sldId id="270" r:id="rId15"/>
    <p:sldId id="266" r:id="rId16"/>
    <p:sldId id="269" r:id="rId17"/>
    <p:sldId id="267" r:id="rId18"/>
    <p:sldId id="268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0347" autoAdjust="0"/>
  </p:normalViewPr>
  <p:slideViewPr>
    <p:cSldViewPr>
      <p:cViewPr varScale="1">
        <p:scale>
          <a:sx n="105" d="100"/>
          <a:sy n="105" d="100"/>
        </p:scale>
        <p:origin x="1013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Jian-Sheng" userId="7d25d710-0931-49a3-acef-49192cec40f2" providerId="ADAL" clId="{D67A1509-8674-4E70-BEA6-FFB32EF9AE55}"/>
    <pc:docChg chg="modSld">
      <pc:chgData name="Wang Jian-Sheng" userId="7d25d710-0931-49a3-acef-49192cec40f2" providerId="ADAL" clId="{D67A1509-8674-4E70-BEA6-FFB32EF9AE55}" dt="2025-09-24T07:23:45.639" v="1" actId="20577"/>
      <pc:docMkLst>
        <pc:docMk/>
      </pc:docMkLst>
      <pc:sldChg chg="modSp">
        <pc:chgData name="Wang Jian-Sheng" userId="7d25d710-0931-49a3-acef-49192cec40f2" providerId="ADAL" clId="{D67A1509-8674-4E70-BEA6-FFB32EF9AE55}" dt="2025-09-24T07:23:45.639" v="1" actId="20577"/>
        <pc:sldMkLst>
          <pc:docMk/>
          <pc:sldMk cId="0" sldId="260"/>
        </pc:sldMkLst>
        <pc:spChg chg="mod">
          <ac:chgData name="Wang Jian-Sheng" userId="7d25d710-0931-49a3-acef-49192cec40f2" providerId="ADAL" clId="{D67A1509-8674-4E70-BEA6-FFB32EF9AE55}" dt="2025-09-24T07:23:45.639" v="1" actId="20577"/>
          <ac:spMkLst>
            <pc:docMk/>
            <pc:sldMk cId="0" sldId="260"/>
            <ac:spMk id="13317" creationId="{91307ECC-24FC-45E8-8A68-738F9A8B5F37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3473EC52-ED6D-4DD8-A949-1657DDF625B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9A853D26-46F0-471B-A76F-14CB32684B0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17FDAF7F-87B2-41FF-9755-460315942CA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9CFA088E-3902-439B-8EE2-4A677ABDE79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73166980-5B39-4A5B-89FA-EEA756A68A6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2C06667B-0A93-4334-97BD-5ACC62E0F39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9257EFE5-8D1D-481F-9FF1-97027FC2D4D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75495A82-9FA5-4C95-BF0D-5BF5876CDFC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FB8B2D62-FBAE-42DB-BF44-C4B4ADB7A85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1865BB8A-0CFB-423F-AC7D-16D3B4EDDBA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DEFBFB32-C47B-4186-B94B-2D28CF92E3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B4F31AD6-96BB-42CA-AB14-DE1835C13A3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7B2565B9-2556-4BAD-89C6-A646DB07F7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9D87C59-C478-45F9-8F9F-6B7280B8E8BC}" type="slidenum">
              <a:rPr lang="en-US" altLang="en-US">
                <a:latin typeface="Arial" panose="020B0604020202020204" pitchFamily="34" charset="0"/>
              </a:rPr>
              <a:pPr/>
              <a:t>4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7316C1A9-10F7-4689-848E-2C8D2A0360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DEE0F94E-56AA-4C22-8B51-78A7BC8206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CD004A5C-6AF6-4AEB-8D2E-7216458CBA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620407BA-FD7C-4554-B50C-AF6FF1570C01}" type="slidenum">
              <a:rPr lang="en-US" altLang="en-US">
                <a:latin typeface="Arial" panose="020B0604020202020204" pitchFamily="34" charset="0"/>
              </a:rPr>
              <a:pPr/>
              <a:t>5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0D02183E-E2A8-47A2-96CA-C15E51FD71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F61E512C-6542-42A8-BFEA-DECEBF6E86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Markov chain Monte Carlo solved the second problem elegantly.  Research for efficient sampling is still an active field of research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4AAD77EE-14EB-44DE-93DA-AAE3317C61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552D1755-40AD-49B2-9FB1-036A31B13F8C}" type="slidenum">
              <a:rPr lang="en-US" altLang="en-US">
                <a:latin typeface="Arial" panose="020B0604020202020204" pitchFamily="34" charset="0"/>
              </a:rPr>
              <a:pPr/>
              <a:t>5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3817DD5-79D2-4877-8CCC-0C3015B4F5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07F5E99D-885C-48CF-850A-731356926D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For a review in random sequential adsorption, including Monte Carlo simulations, see J S Wang, “Colloids and Surfaces”, </a:t>
            </a:r>
            <a:r>
              <a:rPr lang="en-US" altLang="en-US" b="1"/>
              <a:t>165</a:t>
            </a:r>
            <a:r>
              <a:rPr lang="en-US" altLang="en-US"/>
              <a:t> (2000) 325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961CE3BC-2536-4EC5-8154-0F10258854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D6CAC72-0A85-442F-901C-C42AFA71717D}" type="slidenum">
              <a:rPr lang="en-US" altLang="en-US">
                <a:latin typeface="Arial" panose="020B0604020202020204" pitchFamily="34" charset="0"/>
              </a:rPr>
              <a:pPr/>
              <a:t>5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8A62EFF5-1F1C-4786-8142-5D6D41B338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2F91C4DD-F896-4D7F-A1A5-31BCAC56DC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ee the original paper by R Dickman, J S Wang, and I Jensen, “J Chem Phys”, 94 (1991) 8252.</a:t>
            </a:r>
          </a:p>
          <a:p>
            <a:pPr eaLnBrk="1" hangingPunct="1"/>
            <a:r>
              <a:rPr lang="en-US" altLang="en-US"/>
              <a:t>Note that x</a:t>
            </a:r>
            <a:r>
              <a:rPr lang="en-US" altLang="en-US" baseline="-25000"/>
              <a:t>i</a:t>
            </a:r>
            <a:r>
              <a:rPr lang="en-US" altLang="en-US"/>
              <a:t> = (a,b) is two-dimensional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2470C74B-8B03-48CE-9521-CA6DB2F7D6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70E080A-70C3-427B-82F7-4340B412EE95}" type="slidenum">
              <a:rPr lang="en-US" altLang="en-US">
                <a:latin typeface="Arial" panose="020B0604020202020204" pitchFamily="34" charset="0"/>
              </a:rPr>
              <a:pPr/>
              <a:t>5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7F381130-EFEE-4283-8755-757F949A5A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3E3D7D21-A1ED-4480-8A68-FB372624C5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e Volume is actually the hyper-volume (2*4*6*…)</a:t>
            </a:r>
            <a:r>
              <a:rPr lang="en-US" altLang="en-US" baseline="30000"/>
              <a:t>2</a:t>
            </a:r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F42036D4-F1E3-41CC-B0C8-D83FAFB34F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4991AB5-9298-4AC0-9E6B-F3EB10AF2D16}" type="slidenum">
              <a:rPr lang="en-US" altLang="en-US">
                <a:latin typeface="Arial" panose="020B0604020202020204" pitchFamily="34" charset="0"/>
              </a:rPr>
              <a:pPr/>
              <a:t>5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0D713F16-A4D2-4010-8EE2-F3CABEA59D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0072161-E23A-4A2F-BBEA-3EDD48F5DD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Problem: implement a program to compute S(n)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1075DF8A-39AC-41BE-9C86-48D0D46553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63B8D37B-6F6A-4020-8FF1-4585B8EBFED2}" type="slidenum">
              <a:rPr lang="en-US" altLang="en-US">
                <a:latin typeface="Arial" panose="020B0604020202020204" pitchFamily="34" charset="0"/>
              </a:rPr>
              <a:pPr/>
              <a:t>4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4B44ACEF-CF14-46B8-B166-63DA8F94A8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6A7746F1-9CC7-43EF-B81F-541998E16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is is the rectangular rule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C907CE36-118B-4596-B865-01BE857C6D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A8C732C-9CC7-43E9-AA03-9320F8054DCE}" type="slidenum">
              <a:rPr lang="en-US" altLang="en-US">
                <a:latin typeface="Arial" panose="020B0604020202020204" pitchFamily="34" charset="0"/>
              </a:rPr>
              <a:pPr/>
              <a:t>4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29ECE149-3C58-463F-9F41-50108586B7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1DD7C4D6-F1EE-42B5-908A-792A9DAE72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Proof the error bound!  In each small box, we do a Taylor expansion of the function, and compute the difference between the estimate and Taylor series results.  The Trapezoidal rule has a better error bound of O(N</a:t>
            </a:r>
            <a:r>
              <a:rPr lang="en-US" altLang="en-US" baseline="30000"/>
              <a:t>-2/d</a:t>
            </a:r>
            <a:r>
              <a:rPr lang="en-US" altLang="en-US"/>
              <a:t>).  The formula above is a rectangular rule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7D6CB156-748B-4CB6-9713-5A80B787C9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57393A7-3D90-4228-94EE-DEBBD5F6BED8}" type="slidenum">
              <a:rPr lang="en-US" altLang="en-US">
                <a:latin typeface="Arial" panose="020B0604020202020204" pitchFamily="34" charset="0"/>
              </a:rPr>
              <a:pPr/>
              <a:t>4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395633E4-0301-4449-A482-5A3BD0A3A1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DED1A673-E634-41CD-8350-563001737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What is the global error (with respect to the number of sampling points N) if Simpson’s rule is used for 1D integration?</a:t>
            </a:r>
          </a:p>
          <a:p>
            <a:pPr eaLnBrk="1" hangingPunct="1"/>
            <a:r>
              <a:rPr lang="en-US" altLang="en-US"/>
              <a:t>See “Numerical Recipes” W H Press et al. for more information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DA170FBE-7D8D-4107-96C4-B94906390B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16945AC-936C-44CA-9C35-C73C67D9CFC3}" type="slidenum">
              <a:rPr lang="en-US" altLang="en-US">
                <a:latin typeface="Arial" panose="020B0604020202020204" pitchFamily="34" charset="0"/>
              </a:rPr>
              <a:pPr/>
              <a:t>4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16C69D8B-9ECC-4BD6-AA1D-1B21385874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B24B80ED-81A7-4EA9-817C-48FCA72C6C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94F8DDF7-C63C-4275-9FD6-E66DD96FD1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08DA395-A597-45C3-A87D-04D8A0AE636D}" type="slidenum">
              <a:rPr lang="en-US" altLang="en-US">
                <a:latin typeface="Arial" panose="020B0604020202020204" pitchFamily="34" charset="0"/>
              </a:rPr>
              <a:pPr/>
              <a:t>4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59AC160F-4BB4-433A-AA0B-408D3A9506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84C4A4D-6A56-477C-BD37-DC4E73B9AE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7058FFFD-E916-4263-9B40-DB5F9254F1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D408E6F-F1C4-46D4-B053-E444F1AE52F4}" type="slidenum">
              <a:rPr lang="en-US" altLang="en-US">
                <a:latin typeface="Arial" panose="020B0604020202020204" pitchFamily="34" charset="0"/>
              </a:rPr>
              <a:pPr/>
              <a:t>5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D4F77AEC-534B-4A64-9E59-9A3689B9D4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F104CAC1-05CF-41D6-8192-D0C4667A58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28600" indent="-228600" eaLnBrk="1" hangingPunct="1">
              <a:buFontTx/>
              <a:buAutoNum type="arabicParenBoth"/>
            </a:pPr>
            <a:r>
              <a:rPr lang="en-US" altLang="en-US"/>
              <a:t> Law of large numbers: The sample mean converges almost surely to its expectation value.</a:t>
            </a:r>
          </a:p>
          <a:p>
            <a:pPr marL="228600" indent="-228600" eaLnBrk="1" hangingPunct="1">
              <a:buFontTx/>
              <a:buAutoNum type="arabicParenBoth"/>
            </a:pPr>
            <a:r>
              <a:rPr lang="en-US" altLang="en-US"/>
              <a:t> Chebychev inequality: P{ (E(f)-&lt;f&gt;) &gt; (var(f)/d)</a:t>
            </a:r>
            <a:r>
              <a:rPr lang="en-US" altLang="en-US" baseline="30000"/>
              <a:t>1/2</a:t>
            </a:r>
            <a:r>
              <a:rPr lang="en-US" altLang="en-US"/>
              <a:t> } &lt; d, deviation away from standard deviation is small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8633CDC7-6140-4DA7-8D0F-0C7DE4BFB5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D4A1760-A319-4210-9446-DD1F42E2F62B}" type="slidenum">
              <a:rPr lang="en-US" altLang="en-US">
                <a:latin typeface="Arial" panose="020B0604020202020204" pitchFamily="34" charset="0"/>
              </a:rPr>
              <a:pPr/>
              <a:t>5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F765397C-CEBB-487B-9490-D4EC4295FC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504654A6-52EE-4711-801D-9DE1D2E7B1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How many dots do you need to throw to get a three-digit accuracy of 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>
                <a:cs typeface="Arial" panose="020B0604020202020204" pitchFamily="34" charset="0"/>
              </a:rPr>
              <a:t>?</a:t>
            </a:r>
            <a:endParaRPr lang="el-GR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6846C543-07C6-4B17-9CC5-6E02AFFF58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1C8421E-ED00-4AB8-B8F1-696EDB9EE84B}" type="slidenum">
              <a:rPr lang="en-US" altLang="en-US">
                <a:latin typeface="Arial" panose="020B0604020202020204" pitchFamily="34" charset="0"/>
              </a:rPr>
              <a:pPr/>
              <a:t>5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8458E8DD-4594-4771-87DF-7626A5ECB5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609515D7-0B0F-42DB-B9EE-8D2932D2C7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Why we do not need P(X) in the summation?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419B17BB-9B26-45BF-B996-FB68D49D5979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6 w 3985"/>
              <a:gd name="T1" fmla="*/ 0 h 3619"/>
              <a:gd name="T2" fmla="*/ 0 w 3985"/>
              <a:gd name="T3" fmla="*/ 2147483646 h 3619"/>
              <a:gd name="T4" fmla="*/ 2147483646 w 3985"/>
              <a:gd name="T5" fmla="*/ 2147483646 h 3619"/>
              <a:gd name="T6" fmla="*/ 2147483646 w 3985"/>
              <a:gd name="T7" fmla="*/ 2147483646 h 3619"/>
              <a:gd name="T8" fmla="*/ 2147483646 w 3985"/>
              <a:gd name="T9" fmla="*/ 0 h 3619"/>
              <a:gd name="T10" fmla="*/ 2147483646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0DA0957D-1368-412E-9FFC-AA323711A32B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A5AFF488-E0B1-495C-8F51-776B6538F2C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DBA53590-F555-42BF-A239-D7F0CA914F0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CA59B813-E946-4F8B-94D7-FB930F56311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AEAE9A16-D8BA-4B50-8FA7-992D03923DF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8535292C-7E56-40E7-8C6E-0A53DE65CB5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C5A97F6D-97F9-41CD-A76B-58B4F291A95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BA411BFC-9540-4FFD-A2E3-34F09A97AB3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945073C3-5420-472C-8AA1-1FF30291591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12CBDBA5-F820-4C1F-AC5C-B0A3D5311BC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2E693D17-826E-4917-81F1-40D81B03FD91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A381BD47-BE43-401C-8DA8-A15CDAD2AF57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3F4F2472-A90E-445E-B2A3-2D59257A00DD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1C8D798E-BEE8-4C25-9613-A18B714F8993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7DAE476C-87A8-4990-AFF2-FB83493900E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ADFB666D-CC8D-47A6-B61C-58C0A7B9398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F55C66A8-8E34-4452-B0EE-CC55FBED0F7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044AC2E3-E261-4808-9D4F-50CCED1496C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6D401650-CAE4-4565-9F4F-DF2C0CB10C0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3D14556D-7634-4166-B005-028CD57BD92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DA792EC6-AD9E-4FD8-8E52-7034C56AC435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6 w 4288"/>
              <a:gd name="T5" fmla="*/ 362902749 h 459"/>
              <a:gd name="T6" fmla="*/ 2147483646 w 4288"/>
              <a:gd name="T7" fmla="*/ 947579400 h 459"/>
              <a:gd name="T8" fmla="*/ 2147483646 w 4288"/>
              <a:gd name="T9" fmla="*/ 383064013 h 459"/>
              <a:gd name="T10" fmla="*/ 2147483646 w 4288"/>
              <a:gd name="T11" fmla="*/ 1149192039 h 459"/>
              <a:gd name="T12" fmla="*/ 2147483646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8BF55AC0-1A19-453F-B6EA-D9EEFCE81466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3DC61077-0765-462C-A5F3-9292CEEE4F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9CC119A4-6ADF-402F-9791-6B62771CB7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48DD5E04-0003-4280-88AF-309955451A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8988A73-4A55-4EA1-8F23-CACBABAA98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94913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D8D286B-8F61-4820-A27A-5EF38E1D1C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96CF3A1-621F-44AB-8DE7-98BCAAD650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1570667-3243-4D09-9A0D-366A0E8756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1BCB29-55D9-4353-82ED-F3892274CE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374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09471B1-6984-495B-AF2B-46815C882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737C1D3-541C-4CE2-8846-1B64568582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DA51392-CD25-412E-B77D-3C4374C3D4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25BDAE-FC08-49D3-9739-3ED26060C0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8460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D4E4B0C-56BD-44B6-BD89-34207411B2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D84CCEA-1EEF-4855-B242-DC0DC9007F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4DFE094D-4278-415A-A3DC-EEF1FF9A7F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653871-A9DB-4CB6-83C1-0EB60594F2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41592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9CB2E0F-65CA-4683-9E94-740E52CCFB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2860382-5C22-488A-9B2D-A12BDD83F6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22E3A079-29B7-4670-8395-FA401C9C84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00627-646C-4555-83B1-060C5D2AE5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8762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87D96AD-5A53-42B6-999F-7F5F3463B9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E3D949-91C2-43B6-B780-15C798485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1585222E-045B-424A-ABAC-8CA61BD4D8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F017C-B53E-4981-989B-22CD3E8226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81898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72983D6-91E3-4646-8299-3422BBF628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8B5A1E8-8593-47A3-BBC1-694A57BC66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51FB4C56-9868-484A-83E4-2D949AB6F4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A3FDB-3F64-4108-99C3-DD974E1DEB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1826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1D181F2-FBAF-414C-A7C7-36D5440B01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7F86695-0A54-415E-9879-223664628C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E825814-7B7D-4B10-9EC0-3F1D75B393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4DA0E1-93C4-4997-A1D4-A6AD62B13A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0220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3655F0EC-A55F-4A94-AA77-655902A8DB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85517591-0FA9-4921-86DC-F8B1AC7AB7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EED44A6D-3EC5-47BC-B39A-08C03CC677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771F0-7EFF-458E-8C9D-94D3CB91FB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90943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7F7CA9-8B41-4AAE-A90A-0607EA5DB1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027F8D-CE31-458E-A685-A829C41165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8E826D7-1FD0-46C9-9817-5D252E05A8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823F76-622D-45DA-AC23-5D29B4B06E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3747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8C8171-5C22-45EC-B2AB-7E80126121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DBDAEF-5769-4F92-BCC8-A341E0F561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B5901476-25E0-4C62-813F-82DB87D5A6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345E00-F915-43F1-B6BD-EF88724146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4907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>
            <a:extLst>
              <a:ext uri="{FF2B5EF4-FFF2-40B4-BE49-F238E27FC236}">
                <a16:creationId xmlns:a16="http://schemas.microsoft.com/office/drawing/2014/main" id="{F0830FCE-99FA-4C77-BF69-AD7CB8B7A5F0}"/>
              </a:ext>
            </a:extLst>
          </p:cNvPr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465160249 w 2903"/>
              <a:gd name="T1" fmla="*/ 138463012 h 3686"/>
              <a:gd name="T2" fmla="*/ 411001033 w 2903"/>
              <a:gd name="T3" fmla="*/ 25582090 h 3686"/>
              <a:gd name="T4" fmla="*/ 359085058 w 2903"/>
              <a:gd name="T5" fmla="*/ 0 h 3686"/>
              <a:gd name="T6" fmla="*/ 17625693 w 2903"/>
              <a:gd name="T7" fmla="*/ 898890480 h 3686"/>
              <a:gd name="T8" fmla="*/ 17625693 w 2903"/>
              <a:gd name="T9" fmla="*/ 1032237527 h 3686"/>
              <a:gd name="T10" fmla="*/ 0 w 2903"/>
              <a:gd name="T11" fmla="*/ 1161107043 h 3686"/>
              <a:gd name="T12" fmla="*/ 11536839 w 2903"/>
              <a:gd name="T13" fmla="*/ 1178694836 h 3686"/>
              <a:gd name="T14" fmla="*/ 70663288 w 2903"/>
              <a:gd name="T15" fmla="*/ 1072849144 h 3686"/>
              <a:gd name="T16" fmla="*/ 118573533 w 2903"/>
              <a:gd name="T17" fmla="*/ 1032237527 h 3686"/>
              <a:gd name="T18" fmla="*/ 465160249 w 2903"/>
              <a:gd name="T19" fmla="*/ 138463012 h 3686"/>
              <a:gd name="T20" fmla="*/ 465160249 w 2903"/>
              <a:gd name="T21" fmla="*/ 138463012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EB49BF9-49F4-43D5-8C6A-98C6AA6490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FC93808-AB5A-4EF1-A874-4080A267D8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E9776287-2562-42CF-9282-1EED6946254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6609A240-7E00-4FA5-BCA5-59C7376936D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E9F17E96-EE66-4869-A9FD-CF262D847D8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D3AF0C25-6249-4E33-938C-F6AD871AF42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2" name="Freeform 8">
            <a:extLst>
              <a:ext uri="{FF2B5EF4-FFF2-40B4-BE49-F238E27FC236}">
                <a16:creationId xmlns:a16="http://schemas.microsoft.com/office/drawing/2014/main" id="{6153ED04-ACB1-4A85-8817-45F050D30DA9}"/>
              </a:ext>
            </a:extLst>
          </p:cNvPr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367400126 w 2911"/>
              <a:gd name="T1" fmla="*/ 0 h 3703"/>
              <a:gd name="T2" fmla="*/ 20829548 w 2911"/>
              <a:gd name="T3" fmla="*/ 909239838 h 3703"/>
              <a:gd name="T4" fmla="*/ 20989661 w 2911"/>
              <a:gd name="T5" fmla="*/ 1026623476 h 3703"/>
              <a:gd name="T6" fmla="*/ 0 w 2911"/>
              <a:gd name="T7" fmla="*/ 1165174497 h 3703"/>
              <a:gd name="T8" fmla="*/ 8011272 w 2911"/>
              <a:gd name="T9" fmla="*/ 1187624598 h 3703"/>
              <a:gd name="T10" fmla="*/ 67615873 w 2911"/>
              <a:gd name="T11" fmla="*/ 1075051858 h 3703"/>
              <a:gd name="T12" fmla="*/ 122252957 w 2911"/>
              <a:gd name="T13" fmla="*/ 1032717091 h 3703"/>
              <a:gd name="T14" fmla="*/ 466420234 w 2911"/>
              <a:gd name="T15" fmla="*/ 137267738 h 3703"/>
              <a:gd name="T16" fmla="*/ 414827305 w 2911"/>
              <a:gd name="T17" fmla="*/ 30789179 h 3703"/>
              <a:gd name="T18" fmla="*/ 367400126 w 2911"/>
              <a:gd name="T19" fmla="*/ 0 h 3703"/>
              <a:gd name="T20" fmla="*/ 367400126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33" name="Freeform 9">
            <a:extLst>
              <a:ext uri="{FF2B5EF4-FFF2-40B4-BE49-F238E27FC236}">
                <a16:creationId xmlns:a16="http://schemas.microsoft.com/office/drawing/2014/main" id="{09D5DD63-8DFA-41E8-ADBA-2885BD12C1F0}"/>
              </a:ext>
            </a:extLst>
          </p:cNvPr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795925910 h 2777"/>
              <a:gd name="T2" fmla="*/ 69271991 w 2561"/>
              <a:gd name="T3" fmla="*/ 817705678 h 2777"/>
              <a:gd name="T4" fmla="*/ 118018666 w 2561"/>
              <a:gd name="T5" fmla="*/ 889450897 h 2777"/>
              <a:gd name="T6" fmla="*/ 410660494 w 2561"/>
              <a:gd name="T7" fmla="*/ 127796260 h 2777"/>
              <a:gd name="T8" fmla="*/ 339624568 w 2561"/>
              <a:gd name="T9" fmla="*/ 26263738 h 2777"/>
              <a:gd name="T10" fmla="*/ 304347469 w 2561"/>
              <a:gd name="T11" fmla="*/ 0 h 2777"/>
              <a:gd name="T12" fmla="*/ 0 w 2561"/>
              <a:gd name="T13" fmla="*/ 795925910 h 2777"/>
              <a:gd name="T14" fmla="*/ 0 w 2561"/>
              <a:gd name="T15" fmla="*/ 79592591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1034" name="Group 10">
            <a:extLst>
              <a:ext uri="{FF2B5EF4-FFF2-40B4-BE49-F238E27FC236}">
                <a16:creationId xmlns:a16="http://schemas.microsoft.com/office/drawing/2014/main" id="{56426677-B4A3-4EA3-9D67-AB69C1B662FB}"/>
              </a:ext>
            </a:extLst>
          </p:cNvPr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51" name="Freeform 11">
              <a:extLst>
                <a:ext uri="{FF2B5EF4-FFF2-40B4-BE49-F238E27FC236}">
                  <a16:creationId xmlns:a16="http://schemas.microsoft.com/office/drawing/2014/main" id="{6563591C-2462-49E6-BBAC-8CECABEB652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397 w 2177"/>
                <a:gd name="T1" fmla="*/ 315 h 1298"/>
                <a:gd name="T2" fmla="*/ 355 w 2177"/>
                <a:gd name="T3" fmla="*/ 277 h 1298"/>
                <a:gd name="T4" fmla="*/ 333 w 2177"/>
                <a:gd name="T5" fmla="*/ 120 h 1298"/>
                <a:gd name="T6" fmla="*/ 535 w 2177"/>
                <a:gd name="T7" fmla="*/ 83 h 1298"/>
                <a:gd name="T8" fmla="*/ 545 w 2177"/>
                <a:gd name="T9" fmla="*/ 51 h 1298"/>
                <a:gd name="T10" fmla="*/ 525 w 2177"/>
                <a:gd name="T11" fmla="*/ 25 h 1298"/>
                <a:gd name="T12" fmla="*/ 319 w 2177"/>
                <a:gd name="T13" fmla="*/ 53 h 1298"/>
                <a:gd name="T14" fmla="*/ 305 w 2177"/>
                <a:gd name="T15" fmla="*/ 8 h 1298"/>
                <a:gd name="T16" fmla="*/ 272 w 2177"/>
                <a:gd name="T17" fmla="*/ 0 h 1298"/>
                <a:gd name="T18" fmla="*/ 240 w 2177"/>
                <a:gd name="T19" fmla="*/ 7 h 1298"/>
                <a:gd name="T20" fmla="*/ 222 w 2177"/>
                <a:gd name="T21" fmla="*/ 27 h 1298"/>
                <a:gd name="T22" fmla="*/ 235 w 2177"/>
                <a:gd name="T23" fmla="*/ 72 h 1298"/>
                <a:gd name="T24" fmla="*/ 165 w 2177"/>
                <a:gd name="T25" fmla="*/ 111 h 1298"/>
                <a:gd name="T26" fmla="*/ 246 w 2177"/>
                <a:gd name="T27" fmla="*/ 119 h 1298"/>
                <a:gd name="T28" fmla="*/ 278 w 2177"/>
                <a:gd name="T29" fmla="*/ 223 h 1298"/>
                <a:gd name="T30" fmla="*/ 36 w 2177"/>
                <a:gd name="T31" fmla="*/ 118 h 1298"/>
                <a:gd name="T32" fmla="*/ 12 w 2177"/>
                <a:gd name="T33" fmla="*/ 128 h 1298"/>
                <a:gd name="T34" fmla="*/ 0 w 2177"/>
                <a:gd name="T35" fmla="*/ 159 h 1298"/>
                <a:gd name="T36" fmla="*/ 14 w 2177"/>
                <a:gd name="T37" fmla="*/ 195 h 1298"/>
                <a:gd name="T38" fmla="*/ 285 w 2177"/>
                <a:gd name="T39" fmla="*/ 322 h 1298"/>
                <a:gd name="T40" fmla="*/ 345 w 2177"/>
                <a:gd name="T41" fmla="*/ 314 h 1298"/>
                <a:gd name="T42" fmla="*/ 393 w 2177"/>
                <a:gd name="T43" fmla="*/ 325 h 1298"/>
                <a:gd name="T44" fmla="*/ 397 w 2177"/>
                <a:gd name="T45" fmla="*/ 315 h 1298"/>
                <a:gd name="T46" fmla="*/ 397 w 2177"/>
                <a:gd name="T47" fmla="*/ 315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2" name="Freeform 12">
              <a:extLst>
                <a:ext uri="{FF2B5EF4-FFF2-40B4-BE49-F238E27FC236}">
                  <a16:creationId xmlns:a16="http://schemas.microsoft.com/office/drawing/2014/main" id="{5FFB0C0C-202B-4C66-A478-F208E4DB3C2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2 h 258"/>
                <a:gd name="T2" fmla="*/ 30 w 143"/>
                <a:gd name="T3" fmla="*/ 0 h 258"/>
                <a:gd name="T4" fmla="*/ 35 w 143"/>
                <a:gd name="T5" fmla="*/ 59 h 258"/>
                <a:gd name="T6" fmla="*/ 2 w 143"/>
                <a:gd name="T7" fmla="*/ 65 h 258"/>
                <a:gd name="T8" fmla="*/ 0 w 143"/>
                <a:gd name="T9" fmla="*/ 2 h 258"/>
                <a:gd name="T10" fmla="*/ 0 w 143"/>
                <a:gd name="T11" fmla="*/ 2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3" name="Freeform 13">
              <a:extLst>
                <a:ext uri="{FF2B5EF4-FFF2-40B4-BE49-F238E27FC236}">
                  <a16:creationId xmlns:a16="http://schemas.microsoft.com/office/drawing/2014/main" id="{35567C39-05CC-400E-A8B1-B7CBF163861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34 w 1586"/>
                <a:gd name="T1" fmla="*/ 0 h 821"/>
                <a:gd name="T2" fmla="*/ 332 w 1586"/>
                <a:gd name="T3" fmla="*/ 129 h 821"/>
                <a:gd name="T4" fmla="*/ 356 w 1586"/>
                <a:gd name="T5" fmla="*/ 159 h 821"/>
                <a:gd name="T6" fmla="*/ 396 w 1586"/>
                <a:gd name="T7" fmla="*/ 198 h 821"/>
                <a:gd name="T8" fmla="*/ 391 w 1586"/>
                <a:gd name="T9" fmla="*/ 205 h 821"/>
                <a:gd name="T10" fmla="*/ 337 w 1586"/>
                <a:gd name="T11" fmla="*/ 196 h 821"/>
                <a:gd name="T12" fmla="*/ 286 w 1586"/>
                <a:gd name="T13" fmla="*/ 202 h 821"/>
                <a:gd name="T14" fmla="*/ 10 w 1586"/>
                <a:gd name="T15" fmla="*/ 74 h 821"/>
                <a:gd name="T16" fmla="*/ 0 w 1586"/>
                <a:gd name="T17" fmla="*/ 37 h 821"/>
                <a:gd name="T18" fmla="*/ 11 w 1586"/>
                <a:gd name="T19" fmla="*/ 8 h 821"/>
                <a:gd name="T20" fmla="*/ 34 w 1586"/>
                <a:gd name="T21" fmla="*/ 0 h 821"/>
                <a:gd name="T22" fmla="*/ 3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4" name="Freeform 14">
              <a:extLst>
                <a:ext uri="{FF2B5EF4-FFF2-40B4-BE49-F238E27FC236}">
                  <a16:creationId xmlns:a16="http://schemas.microsoft.com/office/drawing/2014/main" id="{2BB9B395-0A72-47E9-AD4E-C1DDF592973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82 h 747"/>
                <a:gd name="T2" fmla="*/ 231 w 1049"/>
                <a:gd name="T3" fmla="*/ 187 h 747"/>
                <a:gd name="T4" fmla="*/ 235 w 1049"/>
                <a:gd name="T5" fmla="*/ 134 h 747"/>
                <a:gd name="T6" fmla="*/ 263 w 1049"/>
                <a:gd name="T7" fmla="*/ 106 h 747"/>
                <a:gd name="T8" fmla="*/ 20 w 1049"/>
                <a:gd name="T9" fmla="*/ 0 h 747"/>
                <a:gd name="T10" fmla="*/ 0 w 1049"/>
                <a:gd name="T11" fmla="*/ 32 h 747"/>
                <a:gd name="T12" fmla="*/ 0 w 1049"/>
                <a:gd name="T13" fmla="*/ 82 h 747"/>
                <a:gd name="T14" fmla="*/ 0 w 1049"/>
                <a:gd name="T15" fmla="*/ 8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5" name="Freeform 15">
              <a:extLst>
                <a:ext uri="{FF2B5EF4-FFF2-40B4-BE49-F238E27FC236}">
                  <a16:creationId xmlns:a16="http://schemas.microsoft.com/office/drawing/2014/main" id="{15B2FD27-E7CD-42C6-AB07-5013C2FEB1E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7 h 241"/>
                <a:gd name="T2" fmla="*/ 39 w 272"/>
                <a:gd name="T3" fmla="*/ 0 h 241"/>
                <a:gd name="T4" fmla="*/ 62 w 272"/>
                <a:gd name="T5" fmla="*/ 9 h 241"/>
                <a:gd name="T6" fmla="*/ 67 w 272"/>
                <a:gd name="T7" fmla="*/ 35 h 241"/>
                <a:gd name="T8" fmla="*/ 40 w 272"/>
                <a:gd name="T9" fmla="*/ 37 h 241"/>
                <a:gd name="T10" fmla="*/ 8 w 272"/>
                <a:gd name="T11" fmla="*/ 61 h 241"/>
                <a:gd name="T12" fmla="*/ 0 w 272"/>
                <a:gd name="T13" fmla="*/ 7 h 241"/>
                <a:gd name="T14" fmla="*/ 0 w 272"/>
                <a:gd name="T15" fmla="*/ 7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6" name="Freeform 16">
              <a:extLst>
                <a:ext uri="{FF2B5EF4-FFF2-40B4-BE49-F238E27FC236}">
                  <a16:creationId xmlns:a16="http://schemas.microsoft.com/office/drawing/2014/main" id="{FB245D23-9C07-4F87-BA29-566D3F64991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38 w 152"/>
                <a:gd name="T1" fmla="*/ 1 h 224"/>
                <a:gd name="T2" fmla="*/ 38 w 152"/>
                <a:gd name="T3" fmla="*/ 56 h 224"/>
                <a:gd name="T4" fmla="*/ 0 w 152"/>
                <a:gd name="T5" fmla="*/ 2 h 224"/>
                <a:gd name="T6" fmla="*/ 18 w 152"/>
                <a:gd name="T7" fmla="*/ 0 h 224"/>
                <a:gd name="T8" fmla="*/ 38 w 152"/>
                <a:gd name="T9" fmla="*/ 1 h 224"/>
                <a:gd name="T10" fmla="*/ 38 w 152"/>
                <a:gd name="T11" fmla="*/ 1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7" name="Freeform 17">
              <a:extLst>
                <a:ext uri="{FF2B5EF4-FFF2-40B4-BE49-F238E27FC236}">
                  <a16:creationId xmlns:a16="http://schemas.microsoft.com/office/drawing/2014/main" id="{9305476C-9707-44A4-BBDB-7F7D5B3D54C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20 h 764"/>
                <a:gd name="T2" fmla="*/ 22 w 386"/>
                <a:gd name="T3" fmla="*/ 0 h 764"/>
                <a:gd name="T4" fmla="*/ 58 w 386"/>
                <a:gd name="T5" fmla="*/ 2 h 764"/>
                <a:gd name="T6" fmla="*/ 97 w 386"/>
                <a:gd name="T7" fmla="*/ 192 h 764"/>
                <a:gd name="T8" fmla="*/ 70 w 386"/>
                <a:gd name="T9" fmla="*/ 181 h 764"/>
                <a:gd name="T10" fmla="*/ 38 w 386"/>
                <a:gd name="T11" fmla="*/ 170 h 764"/>
                <a:gd name="T12" fmla="*/ 0 w 386"/>
                <a:gd name="T13" fmla="*/ 20 h 764"/>
                <a:gd name="T14" fmla="*/ 0 w 386"/>
                <a:gd name="T15" fmla="*/ 2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8" name="Freeform 18">
              <a:extLst>
                <a:ext uri="{FF2B5EF4-FFF2-40B4-BE49-F238E27FC236}">
                  <a16:creationId xmlns:a16="http://schemas.microsoft.com/office/drawing/2014/main" id="{9BD5547A-8A90-4285-A252-0D613FEFA93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173 w 728"/>
                <a:gd name="T1" fmla="*/ 0 h 348"/>
                <a:gd name="T2" fmla="*/ 0 w 728"/>
                <a:gd name="T3" fmla="*/ 27 h 348"/>
                <a:gd name="T4" fmla="*/ 7 w 728"/>
                <a:gd name="T5" fmla="*/ 87 h 348"/>
                <a:gd name="T6" fmla="*/ 179 w 728"/>
                <a:gd name="T7" fmla="*/ 60 h 348"/>
                <a:gd name="T8" fmla="*/ 182 w 728"/>
                <a:gd name="T9" fmla="*/ 11 h 348"/>
                <a:gd name="T10" fmla="*/ 173 w 728"/>
                <a:gd name="T11" fmla="*/ 0 h 348"/>
                <a:gd name="T12" fmla="*/ 173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9" name="Freeform 19">
              <a:extLst>
                <a:ext uri="{FF2B5EF4-FFF2-40B4-BE49-F238E27FC236}">
                  <a16:creationId xmlns:a16="http://schemas.microsoft.com/office/drawing/2014/main" id="{8509B7BE-220E-4C98-A356-400D79D4A76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68 w 312"/>
                <a:gd name="T1" fmla="*/ 0 h 135"/>
                <a:gd name="T2" fmla="*/ 0 w 312"/>
                <a:gd name="T3" fmla="*/ 19 h 135"/>
                <a:gd name="T4" fmla="*/ 78 w 312"/>
                <a:gd name="T5" fmla="*/ 33 h 135"/>
                <a:gd name="T6" fmla="*/ 68 w 312"/>
                <a:gd name="T7" fmla="*/ 0 h 135"/>
                <a:gd name="T8" fmla="*/ 68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060" name="Group 20">
              <a:extLst>
                <a:ext uri="{FF2B5EF4-FFF2-40B4-BE49-F238E27FC236}">
                  <a16:creationId xmlns:a16="http://schemas.microsoft.com/office/drawing/2014/main" id="{326B8250-7327-4E97-96AE-35A6EFA9F42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>
                <a:extLst>
                  <a:ext uri="{FF2B5EF4-FFF2-40B4-BE49-F238E27FC236}">
                    <a16:creationId xmlns:a16="http://schemas.microsoft.com/office/drawing/2014/main" id="{A47B4312-75F2-4755-9D5E-8E69D47D16EF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>
                  <a:extLst>
                    <a:ext uri="{FF2B5EF4-FFF2-40B4-BE49-F238E27FC236}">
                      <a16:creationId xmlns:a16="http://schemas.microsoft.com/office/drawing/2014/main" id="{11D7144C-9389-4EB4-A1E7-3E15DC6664C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26 h 175"/>
                    <a:gd name="T2" fmla="*/ 29 w 313"/>
                    <a:gd name="T3" fmla="*/ 2 h 175"/>
                    <a:gd name="T4" fmla="*/ 54 w 313"/>
                    <a:gd name="T5" fmla="*/ 0 h 175"/>
                    <a:gd name="T6" fmla="*/ 73 w 313"/>
                    <a:gd name="T7" fmla="*/ 6 h 175"/>
                    <a:gd name="T8" fmla="*/ 79 w 313"/>
                    <a:gd name="T9" fmla="*/ 22 h 175"/>
                    <a:gd name="T10" fmla="*/ 42 w 313"/>
                    <a:gd name="T11" fmla="*/ 16 h 175"/>
                    <a:gd name="T12" fmla="*/ 19 w 313"/>
                    <a:gd name="T13" fmla="*/ 25 h 175"/>
                    <a:gd name="T14" fmla="*/ 4 w 313"/>
                    <a:gd name="T15" fmla="*/ 43 h 175"/>
                    <a:gd name="T16" fmla="*/ 0 w 313"/>
                    <a:gd name="T17" fmla="*/ 26 h 175"/>
                    <a:gd name="T18" fmla="*/ 0 w 313"/>
                    <a:gd name="T19" fmla="*/ 26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5" name="Freeform 23">
                  <a:extLst>
                    <a:ext uri="{FF2B5EF4-FFF2-40B4-BE49-F238E27FC236}">
                      <a16:creationId xmlns:a16="http://schemas.microsoft.com/office/drawing/2014/main" id="{98CBE876-1BE7-42B5-8B37-4DE7AAB5A3C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10 h 266"/>
                    <a:gd name="T2" fmla="*/ 40 w 230"/>
                    <a:gd name="T3" fmla="*/ 67 h 266"/>
                    <a:gd name="T4" fmla="*/ 58 w 230"/>
                    <a:gd name="T5" fmla="*/ 63 h 266"/>
                    <a:gd name="T6" fmla="*/ 56 w 230"/>
                    <a:gd name="T7" fmla="*/ 5 h 266"/>
                    <a:gd name="T8" fmla="*/ 42 w 230"/>
                    <a:gd name="T9" fmla="*/ 0 h 266"/>
                    <a:gd name="T10" fmla="*/ 45 w 230"/>
                    <a:gd name="T11" fmla="*/ 50 h 266"/>
                    <a:gd name="T12" fmla="*/ 18 w 230"/>
                    <a:gd name="T13" fmla="*/ 1 h 266"/>
                    <a:gd name="T14" fmla="*/ 0 w 230"/>
                    <a:gd name="T15" fmla="*/ 10 h 266"/>
                    <a:gd name="T16" fmla="*/ 0 w 230"/>
                    <a:gd name="T17" fmla="*/ 1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6" name="Freeform 24">
                  <a:extLst>
                    <a:ext uri="{FF2B5EF4-FFF2-40B4-BE49-F238E27FC236}">
                      <a16:creationId xmlns:a16="http://schemas.microsoft.com/office/drawing/2014/main" id="{2D0AF478-3A8D-4290-8EB8-1BADDBF815E4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5 h 234"/>
                    <a:gd name="T2" fmla="*/ 9 w 87"/>
                    <a:gd name="T3" fmla="*/ 24 h 234"/>
                    <a:gd name="T4" fmla="*/ 11 w 87"/>
                    <a:gd name="T5" fmla="*/ 39 h 234"/>
                    <a:gd name="T6" fmla="*/ 6 w 87"/>
                    <a:gd name="T7" fmla="*/ 59 h 234"/>
                    <a:gd name="T8" fmla="*/ 20 w 87"/>
                    <a:gd name="T9" fmla="*/ 55 h 234"/>
                    <a:gd name="T10" fmla="*/ 21 w 87"/>
                    <a:gd name="T11" fmla="*/ 29 h 234"/>
                    <a:gd name="T12" fmla="*/ 11 w 87"/>
                    <a:gd name="T13" fmla="*/ 0 h 234"/>
                    <a:gd name="T14" fmla="*/ 0 w 87"/>
                    <a:gd name="T15" fmla="*/ 5 h 234"/>
                    <a:gd name="T16" fmla="*/ 0 w 87"/>
                    <a:gd name="T17" fmla="*/ 5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  <p:sp>
            <p:nvSpPr>
              <p:cNvPr id="1062" name="Freeform 25">
                <a:extLst>
                  <a:ext uri="{FF2B5EF4-FFF2-40B4-BE49-F238E27FC236}">
                    <a16:creationId xmlns:a16="http://schemas.microsoft.com/office/drawing/2014/main" id="{5FA2A732-9187-42EF-8BA2-7FA1FFEC3D4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25 w 1190"/>
                  <a:gd name="T1" fmla="*/ 0 h 500"/>
                  <a:gd name="T2" fmla="*/ 298 w 1190"/>
                  <a:gd name="T3" fmla="*/ 123 h 500"/>
                  <a:gd name="T4" fmla="*/ 269 w 1190"/>
                  <a:gd name="T5" fmla="*/ 125 h 500"/>
                  <a:gd name="T6" fmla="*/ 0 w 1190"/>
                  <a:gd name="T7" fmla="*/ 7 h 500"/>
                  <a:gd name="T8" fmla="*/ 25 w 1190"/>
                  <a:gd name="T9" fmla="*/ 0 h 500"/>
                  <a:gd name="T10" fmla="*/ 25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3" name="Freeform 26">
                <a:extLst>
                  <a:ext uri="{FF2B5EF4-FFF2-40B4-BE49-F238E27FC236}">
                    <a16:creationId xmlns:a16="http://schemas.microsoft.com/office/drawing/2014/main" id="{E29A1A5E-3148-4855-B7C8-8BFC3C9BD53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3 w 489"/>
                  <a:gd name="T1" fmla="*/ 9 h 296"/>
                  <a:gd name="T2" fmla="*/ 40 w 489"/>
                  <a:gd name="T3" fmla="*/ 17 h 296"/>
                  <a:gd name="T4" fmla="*/ 81 w 489"/>
                  <a:gd name="T5" fmla="*/ 35 h 296"/>
                  <a:gd name="T6" fmla="*/ 110 w 489"/>
                  <a:gd name="T7" fmla="*/ 61 h 296"/>
                  <a:gd name="T8" fmla="*/ 81 w 489"/>
                  <a:gd name="T9" fmla="*/ 58 h 296"/>
                  <a:gd name="T10" fmla="*/ 34 w 489"/>
                  <a:gd name="T11" fmla="*/ 37 h 296"/>
                  <a:gd name="T12" fmla="*/ 12 w 489"/>
                  <a:gd name="T13" fmla="*/ 20 h 296"/>
                  <a:gd name="T14" fmla="*/ 26 w 489"/>
                  <a:gd name="T15" fmla="*/ 41 h 296"/>
                  <a:gd name="T16" fmla="*/ 68 w 489"/>
                  <a:gd name="T17" fmla="*/ 68 h 296"/>
                  <a:gd name="T18" fmla="*/ 116 w 489"/>
                  <a:gd name="T19" fmla="*/ 74 h 296"/>
                  <a:gd name="T20" fmla="*/ 122 w 489"/>
                  <a:gd name="T21" fmla="*/ 56 h 296"/>
                  <a:gd name="T22" fmla="*/ 98 w 489"/>
                  <a:gd name="T23" fmla="*/ 30 h 296"/>
                  <a:gd name="T24" fmla="*/ 42 w 489"/>
                  <a:gd name="T25" fmla="*/ 5 h 296"/>
                  <a:gd name="T26" fmla="*/ 0 w 489"/>
                  <a:gd name="T27" fmla="*/ 0 h 296"/>
                  <a:gd name="T28" fmla="*/ 3 w 489"/>
                  <a:gd name="T29" fmla="*/ 9 h 296"/>
                  <a:gd name="T30" fmla="*/ 3 w 489"/>
                  <a:gd name="T31" fmla="*/ 9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4" name="Freeform 27">
                <a:extLst>
                  <a:ext uri="{FF2B5EF4-FFF2-40B4-BE49-F238E27FC236}">
                    <a16:creationId xmlns:a16="http://schemas.microsoft.com/office/drawing/2014/main" id="{35738C2E-819C-4E35-91A1-65E44CCD1EA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6 w 213"/>
                  <a:gd name="T1" fmla="*/ 0 h 478"/>
                  <a:gd name="T2" fmla="*/ 23 w 213"/>
                  <a:gd name="T3" fmla="*/ 6 h 478"/>
                  <a:gd name="T4" fmla="*/ 20 w 213"/>
                  <a:gd name="T5" fmla="*/ 48 h 478"/>
                  <a:gd name="T6" fmla="*/ 27 w 213"/>
                  <a:gd name="T7" fmla="*/ 81 h 478"/>
                  <a:gd name="T8" fmla="*/ 54 w 213"/>
                  <a:gd name="T9" fmla="*/ 112 h 478"/>
                  <a:gd name="T10" fmla="*/ 25 w 213"/>
                  <a:gd name="T11" fmla="*/ 119 h 478"/>
                  <a:gd name="T12" fmla="*/ 8 w 213"/>
                  <a:gd name="T13" fmla="*/ 85 h 478"/>
                  <a:gd name="T14" fmla="*/ 0 w 213"/>
                  <a:gd name="T15" fmla="*/ 14 h 478"/>
                  <a:gd name="T16" fmla="*/ 6 w 213"/>
                  <a:gd name="T17" fmla="*/ 0 h 478"/>
                  <a:gd name="T18" fmla="*/ 6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65" name="Group 28">
                <a:extLst>
                  <a:ext uri="{FF2B5EF4-FFF2-40B4-BE49-F238E27FC236}">
                    <a16:creationId xmlns:a16="http://schemas.microsoft.com/office/drawing/2014/main" id="{895070D6-538E-4D26-A9FD-F0486C7ECB92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>
                  <a:extLst>
                    <a:ext uri="{FF2B5EF4-FFF2-40B4-BE49-F238E27FC236}">
                      <a16:creationId xmlns:a16="http://schemas.microsoft.com/office/drawing/2014/main" id="{1869F0C0-E8F1-4F00-B274-94A13A21AA61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28 w 150"/>
                    <a:gd name="T1" fmla="*/ 0 h 173"/>
                    <a:gd name="T2" fmla="*/ 10 w 150"/>
                    <a:gd name="T3" fmla="*/ 17 h 173"/>
                    <a:gd name="T4" fmla="*/ 0 w 150"/>
                    <a:gd name="T5" fmla="*/ 44 h 173"/>
                    <a:gd name="T6" fmla="*/ 20 w 150"/>
                    <a:gd name="T7" fmla="*/ 40 h 173"/>
                    <a:gd name="T8" fmla="*/ 26 w 150"/>
                    <a:gd name="T9" fmla="*/ 21 h 173"/>
                    <a:gd name="T10" fmla="*/ 38 w 150"/>
                    <a:gd name="T11" fmla="*/ 7 h 173"/>
                    <a:gd name="T12" fmla="*/ 28 w 150"/>
                    <a:gd name="T13" fmla="*/ 0 h 173"/>
                    <a:gd name="T14" fmla="*/ 28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7" name="Freeform 30">
                  <a:extLst>
                    <a:ext uri="{FF2B5EF4-FFF2-40B4-BE49-F238E27FC236}">
                      <a16:creationId xmlns:a16="http://schemas.microsoft.com/office/drawing/2014/main" id="{4BA81E80-86D1-44F4-87B1-D66B4B6DDC6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39 w 1684"/>
                    <a:gd name="T1" fmla="*/ 0 h 880"/>
                    <a:gd name="T2" fmla="*/ 16 w 1684"/>
                    <a:gd name="T3" fmla="*/ 13 h 880"/>
                    <a:gd name="T4" fmla="*/ 0 w 1684"/>
                    <a:gd name="T5" fmla="*/ 52 h 880"/>
                    <a:gd name="T6" fmla="*/ 17 w 1684"/>
                    <a:gd name="T7" fmla="*/ 90 h 880"/>
                    <a:gd name="T8" fmla="*/ 296 w 1684"/>
                    <a:gd name="T9" fmla="*/ 217 h 880"/>
                    <a:gd name="T10" fmla="*/ 356 w 1684"/>
                    <a:gd name="T11" fmla="*/ 209 h 880"/>
                    <a:gd name="T12" fmla="*/ 404 w 1684"/>
                    <a:gd name="T13" fmla="*/ 220 h 880"/>
                    <a:gd name="T14" fmla="*/ 421 w 1684"/>
                    <a:gd name="T15" fmla="*/ 202 h 880"/>
                    <a:gd name="T16" fmla="*/ 376 w 1684"/>
                    <a:gd name="T17" fmla="*/ 166 h 880"/>
                    <a:gd name="T18" fmla="*/ 357 w 1684"/>
                    <a:gd name="T19" fmla="*/ 128 h 880"/>
                    <a:gd name="T20" fmla="*/ 343 w 1684"/>
                    <a:gd name="T21" fmla="*/ 132 h 880"/>
                    <a:gd name="T22" fmla="*/ 360 w 1684"/>
                    <a:gd name="T23" fmla="*/ 166 h 880"/>
                    <a:gd name="T24" fmla="*/ 395 w 1684"/>
                    <a:gd name="T25" fmla="*/ 203 h 880"/>
                    <a:gd name="T26" fmla="*/ 354 w 1684"/>
                    <a:gd name="T27" fmla="*/ 197 h 880"/>
                    <a:gd name="T28" fmla="*/ 305 w 1684"/>
                    <a:gd name="T29" fmla="*/ 204 h 880"/>
                    <a:gd name="T30" fmla="*/ 314 w 1684"/>
                    <a:gd name="T31" fmla="*/ 163 h 880"/>
                    <a:gd name="T32" fmla="*/ 335 w 1684"/>
                    <a:gd name="T33" fmla="*/ 135 h 880"/>
                    <a:gd name="T34" fmla="*/ 311 w 1684"/>
                    <a:gd name="T35" fmla="*/ 138 h 880"/>
                    <a:gd name="T36" fmla="*/ 292 w 1684"/>
                    <a:gd name="T37" fmla="*/ 165 h 880"/>
                    <a:gd name="T38" fmla="*/ 285 w 1684"/>
                    <a:gd name="T39" fmla="*/ 198 h 880"/>
                    <a:gd name="T40" fmla="*/ 27 w 1684"/>
                    <a:gd name="T41" fmla="*/ 78 h 880"/>
                    <a:gd name="T42" fmla="*/ 20 w 1684"/>
                    <a:gd name="T43" fmla="*/ 54 h 880"/>
                    <a:gd name="T44" fmla="*/ 26 w 1684"/>
                    <a:gd name="T45" fmla="*/ 24 h 880"/>
                    <a:gd name="T46" fmla="*/ 55 w 1684"/>
                    <a:gd name="T47" fmla="*/ 0 h 880"/>
                    <a:gd name="T48" fmla="*/ 39 w 1684"/>
                    <a:gd name="T49" fmla="*/ 0 h 880"/>
                    <a:gd name="T50" fmla="*/ 39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8" name="Freeform 31">
                  <a:extLst>
                    <a:ext uri="{FF2B5EF4-FFF2-40B4-BE49-F238E27FC236}">
                      <a16:creationId xmlns:a16="http://schemas.microsoft.com/office/drawing/2014/main" id="{683B6DB8-D68E-420D-B6EC-7AD6428F4F4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29 w 160"/>
                    <a:gd name="T1" fmla="*/ 0 h 335"/>
                    <a:gd name="T2" fmla="*/ 5 w 160"/>
                    <a:gd name="T3" fmla="*/ 26 h 335"/>
                    <a:gd name="T4" fmla="*/ 0 w 160"/>
                    <a:gd name="T5" fmla="*/ 57 h 335"/>
                    <a:gd name="T6" fmla="*/ 9 w 160"/>
                    <a:gd name="T7" fmla="*/ 78 h 335"/>
                    <a:gd name="T8" fmla="*/ 24 w 160"/>
                    <a:gd name="T9" fmla="*/ 83 h 335"/>
                    <a:gd name="T10" fmla="*/ 19 w 160"/>
                    <a:gd name="T11" fmla="*/ 38 h 335"/>
                    <a:gd name="T12" fmla="*/ 40 w 160"/>
                    <a:gd name="T13" fmla="*/ 4 h 335"/>
                    <a:gd name="T14" fmla="*/ 29 w 160"/>
                    <a:gd name="T15" fmla="*/ 0 h 335"/>
                    <a:gd name="T16" fmla="*/ 29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9" name="Freeform 32">
                  <a:extLst>
                    <a:ext uri="{FF2B5EF4-FFF2-40B4-BE49-F238E27FC236}">
                      <a16:creationId xmlns:a16="http://schemas.microsoft.com/office/drawing/2014/main" id="{9A295BA7-0EF1-49D8-816C-B32C967BC9C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55 w 642"/>
                    <a:gd name="T1" fmla="*/ 224 h 1188"/>
                    <a:gd name="T2" fmla="*/ 0 w 642"/>
                    <a:gd name="T3" fmla="*/ 31 h 1188"/>
                    <a:gd name="T4" fmla="*/ 21 w 642"/>
                    <a:gd name="T5" fmla="*/ 10 h 1188"/>
                    <a:gd name="T6" fmla="*/ 65 w 642"/>
                    <a:gd name="T7" fmla="*/ 0 h 1188"/>
                    <a:gd name="T8" fmla="*/ 100 w 642"/>
                    <a:gd name="T9" fmla="*/ 15 h 1188"/>
                    <a:gd name="T10" fmla="*/ 162 w 642"/>
                    <a:gd name="T11" fmla="*/ 297 h 1188"/>
                    <a:gd name="T12" fmla="*/ 139 w 642"/>
                    <a:gd name="T13" fmla="*/ 273 h 1188"/>
                    <a:gd name="T14" fmla="*/ 89 w 642"/>
                    <a:gd name="T15" fmla="*/ 25 h 1188"/>
                    <a:gd name="T16" fmla="*/ 57 w 642"/>
                    <a:gd name="T17" fmla="*/ 16 h 1188"/>
                    <a:gd name="T18" fmla="*/ 30 w 642"/>
                    <a:gd name="T19" fmla="*/ 19 h 1188"/>
                    <a:gd name="T20" fmla="*/ 19 w 642"/>
                    <a:gd name="T21" fmla="*/ 36 h 1188"/>
                    <a:gd name="T22" fmla="*/ 77 w 642"/>
                    <a:gd name="T23" fmla="*/ 231 h 1188"/>
                    <a:gd name="T24" fmla="*/ 55 w 642"/>
                    <a:gd name="T25" fmla="*/ 224 h 1188"/>
                    <a:gd name="T26" fmla="*/ 55 w 642"/>
                    <a:gd name="T27" fmla="*/ 224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0" name="Freeform 33">
                  <a:extLst>
                    <a:ext uri="{FF2B5EF4-FFF2-40B4-BE49-F238E27FC236}">
                      <a16:creationId xmlns:a16="http://schemas.microsoft.com/office/drawing/2014/main" id="{435F0ADE-694F-4853-9FF9-357B628DA2E1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7 h 504"/>
                    <a:gd name="T2" fmla="*/ 19 w 192"/>
                    <a:gd name="T3" fmla="*/ 49 h 504"/>
                    <a:gd name="T4" fmla="*/ 29 w 192"/>
                    <a:gd name="T5" fmla="*/ 80 h 504"/>
                    <a:gd name="T6" fmla="*/ 29 w 192"/>
                    <a:gd name="T7" fmla="*/ 126 h 504"/>
                    <a:gd name="T8" fmla="*/ 48 w 192"/>
                    <a:gd name="T9" fmla="*/ 126 h 504"/>
                    <a:gd name="T10" fmla="*/ 47 w 192"/>
                    <a:gd name="T11" fmla="*/ 90 h 504"/>
                    <a:gd name="T12" fmla="*/ 41 w 192"/>
                    <a:gd name="T13" fmla="*/ 52 h 504"/>
                    <a:gd name="T14" fmla="*/ 25 w 192"/>
                    <a:gd name="T15" fmla="*/ 15 h 504"/>
                    <a:gd name="T16" fmla="*/ 16 w 192"/>
                    <a:gd name="T17" fmla="*/ 0 h 504"/>
                    <a:gd name="T18" fmla="*/ 0 w 192"/>
                    <a:gd name="T19" fmla="*/ 7 h 504"/>
                    <a:gd name="T20" fmla="*/ 0 w 192"/>
                    <a:gd name="T21" fmla="*/ 7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1" name="Freeform 34">
                  <a:extLst>
                    <a:ext uri="{FF2B5EF4-FFF2-40B4-BE49-F238E27FC236}">
                      <a16:creationId xmlns:a16="http://schemas.microsoft.com/office/drawing/2014/main" id="{5581089F-A6B0-4502-A54B-255183CD45A4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75 w 390"/>
                    <a:gd name="T1" fmla="*/ 0 h 269"/>
                    <a:gd name="T2" fmla="*/ 65 w 390"/>
                    <a:gd name="T3" fmla="*/ 5 h 269"/>
                    <a:gd name="T4" fmla="*/ 64 w 390"/>
                    <a:gd name="T5" fmla="*/ 17 h 269"/>
                    <a:gd name="T6" fmla="*/ 0 w 390"/>
                    <a:gd name="T7" fmla="*/ 43 h 269"/>
                    <a:gd name="T8" fmla="*/ 0 w 390"/>
                    <a:gd name="T9" fmla="*/ 56 h 269"/>
                    <a:gd name="T10" fmla="*/ 71 w 390"/>
                    <a:gd name="T11" fmla="*/ 57 h 269"/>
                    <a:gd name="T12" fmla="*/ 80 w 390"/>
                    <a:gd name="T13" fmla="*/ 68 h 269"/>
                    <a:gd name="T14" fmla="*/ 98 w 390"/>
                    <a:gd name="T15" fmla="*/ 67 h 269"/>
                    <a:gd name="T16" fmla="*/ 96 w 390"/>
                    <a:gd name="T17" fmla="*/ 48 h 269"/>
                    <a:gd name="T18" fmla="*/ 29 w 390"/>
                    <a:gd name="T19" fmla="*/ 44 h 269"/>
                    <a:gd name="T20" fmla="*/ 84 w 390"/>
                    <a:gd name="T21" fmla="*/ 23 h 269"/>
                    <a:gd name="T22" fmla="*/ 75 w 390"/>
                    <a:gd name="T23" fmla="*/ 0 h 269"/>
                    <a:gd name="T24" fmla="*/ 75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2" name="Freeform 35">
                  <a:extLst>
                    <a:ext uri="{FF2B5EF4-FFF2-40B4-BE49-F238E27FC236}">
                      <a16:creationId xmlns:a16="http://schemas.microsoft.com/office/drawing/2014/main" id="{85F0D269-CA92-466E-B5A6-DE117B436BB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33 h 424"/>
                    <a:gd name="T2" fmla="*/ 216 w 941"/>
                    <a:gd name="T3" fmla="*/ 0 h 424"/>
                    <a:gd name="T4" fmla="*/ 232 w 941"/>
                    <a:gd name="T5" fmla="*/ 20 h 424"/>
                    <a:gd name="T6" fmla="*/ 236 w 941"/>
                    <a:gd name="T7" fmla="*/ 46 h 424"/>
                    <a:gd name="T8" fmla="*/ 226 w 941"/>
                    <a:gd name="T9" fmla="*/ 71 h 424"/>
                    <a:gd name="T10" fmla="*/ 15 w 941"/>
                    <a:gd name="T11" fmla="*/ 106 h 424"/>
                    <a:gd name="T12" fmla="*/ 14 w 941"/>
                    <a:gd name="T13" fmla="*/ 96 h 424"/>
                    <a:gd name="T14" fmla="*/ 216 w 941"/>
                    <a:gd name="T15" fmla="*/ 61 h 424"/>
                    <a:gd name="T16" fmla="*/ 224 w 941"/>
                    <a:gd name="T17" fmla="*/ 37 h 424"/>
                    <a:gd name="T18" fmla="*/ 210 w 941"/>
                    <a:gd name="T19" fmla="*/ 15 h 424"/>
                    <a:gd name="T20" fmla="*/ 0 w 941"/>
                    <a:gd name="T21" fmla="*/ 47 h 424"/>
                    <a:gd name="T22" fmla="*/ 0 w 941"/>
                    <a:gd name="T23" fmla="*/ 33 h 424"/>
                    <a:gd name="T24" fmla="*/ 0 w 941"/>
                    <a:gd name="T25" fmla="*/ 33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3" name="Freeform 36">
                  <a:extLst>
                    <a:ext uri="{FF2B5EF4-FFF2-40B4-BE49-F238E27FC236}">
                      <a16:creationId xmlns:a16="http://schemas.microsoft.com/office/drawing/2014/main" id="{CEF60A57-2F87-4BF7-9B3A-1D9F192B380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31 h 173"/>
                    <a:gd name="T2" fmla="*/ 17 w 488"/>
                    <a:gd name="T3" fmla="*/ 43 h 173"/>
                    <a:gd name="T4" fmla="*/ 56 w 488"/>
                    <a:gd name="T5" fmla="*/ 41 h 173"/>
                    <a:gd name="T6" fmla="*/ 105 w 488"/>
                    <a:gd name="T7" fmla="*/ 29 h 173"/>
                    <a:gd name="T8" fmla="*/ 123 w 488"/>
                    <a:gd name="T9" fmla="*/ 10 h 173"/>
                    <a:gd name="T10" fmla="*/ 111 w 488"/>
                    <a:gd name="T11" fmla="*/ 0 h 173"/>
                    <a:gd name="T12" fmla="*/ 64 w 488"/>
                    <a:gd name="T13" fmla="*/ 0 h 173"/>
                    <a:gd name="T14" fmla="*/ 28 w 488"/>
                    <a:gd name="T15" fmla="*/ 3 h 173"/>
                    <a:gd name="T16" fmla="*/ 4 w 488"/>
                    <a:gd name="T17" fmla="*/ 19 h 173"/>
                    <a:gd name="T18" fmla="*/ 28 w 488"/>
                    <a:gd name="T19" fmla="*/ 23 h 173"/>
                    <a:gd name="T20" fmla="*/ 69 w 488"/>
                    <a:gd name="T21" fmla="*/ 13 h 173"/>
                    <a:gd name="T22" fmla="*/ 105 w 488"/>
                    <a:gd name="T23" fmla="*/ 13 h 173"/>
                    <a:gd name="T24" fmla="*/ 68 w 488"/>
                    <a:gd name="T25" fmla="*/ 27 h 173"/>
                    <a:gd name="T26" fmla="*/ 36 w 488"/>
                    <a:gd name="T27" fmla="*/ 31 h 173"/>
                    <a:gd name="T28" fmla="*/ 0 w 488"/>
                    <a:gd name="T29" fmla="*/ 31 h 173"/>
                    <a:gd name="T30" fmla="*/ 0 w 488"/>
                    <a:gd name="T31" fmla="*/ 31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</p:grpSp>
      <p:grpSp>
        <p:nvGrpSpPr>
          <p:cNvPr id="1035" name="Group 37">
            <a:extLst>
              <a:ext uri="{FF2B5EF4-FFF2-40B4-BE49-F238E27FC236}">
                <a16:creationId xmlns:a16="http://schemas.microsoft.com/office/drawing/2014/main" id="{FFBB8D89-D32F-4A24-BA2C-57677FCBB094}"/>
              </a:ext>
            </a:extLst>
          </p:cNvPr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49" name="Freeform 38">
              <a:extLst>
                <a:ext uri="{FF2B5EF4-FFF2-40B4-BE49-F238E27FC236}">
                  <a16:creationId xmlns:a16="http://schemas.microsoft.com/office/drawing/2014/main" id="{3AC5BFC7-58CD-473F-B659-0349C6861241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49 w 772"/>
                <a:gd name="T1" fmla="*/ 603 h 3266"/>
                <a:gd name="T2" fmla="*/ 27 w 772"/>
                <a:gd name="T3" fmla="*/ 562 h 3266"/>
                <a:gd name="T4" fmla="*/ 23 w 772"/>
                <a:gd name="T5" fmla="*/ 531 h 3266"/>
                <a:gd name="T6" fmla="*/ 26 w 772"/>
                <a:gd name="T7" fmla="*/ 485 h 3266"/>
                <a:gd name="T8" fmla="*/ 42 w 772"/>
                <a:gd name="T9" fmla="*/ 430 h 3266"/>
                <a:gd name="T10" fmla="*/ 45 w 772"/>
                <a:gd name="T11" fmla="*/ 395 h 3266"/>
                <a:gd name="T12" fmla="*/ 42 w 772"/>
                <a:gd name="T13" fmla="*/ 372 h 3266"/>
                <a:gd name="T14" fmla="*/ 28 w 772"/>
                <a:gd name="T15" fmla="*/ 355 h 3266"/>
                <a:gd name="T16" fmla="*/ 25 w 772"/>
                <a:gd name="T17" fmla="*/ 333 h 3266"/>
                <a:gd name="T18" fmla="*/ 30 w 772"/>
                <a:gd name="T19" fmla="*/ 303 h 3266"/>
                <a:gd name="T20" fmla="*/ 52 w 772"/>
                <a:gd name="T21" fmla="*/ 221 h 3266"/>
                <a:gd name="T22" fmla="*/ 54 w 772"/>
                <a:gd name="T23" fmla="*/ 180 h 3266"/>
                <a:gd name="T24" fmla="*/ 49 w 772"/>
                <a:gd name="T25" fmla="*/ 136 h 3266"/>
                <a:gd name="T26" fmla="*/ 30 w 772"/>
                <a:gd name="T27" fmla="*/ 115 h 3266"/>
                <a:gd name="T28" fmla="*/ 14 w 772"/>
                <a:gd name="T29" fmla="*/ 80 h 3266"/>
                <a:gd name="T30" fmla="*/ 0 w 772"/>
                <a:gd name="T31" fmla="*/ 0 h 3266"/>
                <a:gd name="T32" fmla="*/ 2 w 772"/>
                <a:gd name="T33" fmla="*/ 73 h 3266"/>
                <a:gd name="T34" fmla="*/ 13 w 772"/>
                <a:gd name="T35" fmla="*/ 117 h 3266"/>
                <a:gd name="T36" fmla="*/ 27 w 772"/>
                <a:gd name="T37" fmla="*/ 144 h 3266"/>
                <a:gd name="T38" fmla="*/ 42 w 772"/>
                <a:gd name="T39" fmla="*/ 159 h 3266"/>
                <a:gd name="T40" fmla="*/ 43 w 772"/>
                <a:gd name="T41" fmla="*/ 199 h 3266"/>
                <a:gd name="T42" fmla="*/ 35 w 772"/>
                <a:gd name="T43" fmla="*/ 242 h 3266"/>
                <a:gd name="T44" fmla="*/ 17 w 772"/>
                <a:gd name="T45" fmla="*/ 316 h 3266"/>
                <a:gd name="T46" fmla="*/ 16 w 772"/>
                <a:gd name="T47" fmla="*/ 364 h 3266"/>
                <a:gd name="T48" fmla="*/ 33 w 772"/>
                <a:gd name="T49" fmla="*/ 391 h 3266"/>
                <a:gd name="T50" fmla="*/ 32 w 772"/>
                <a:gd name="T51" fmla="*/ 416 h 3266"/>
                <a:gd name="T52" fmla="*/ 18 w 772"/>
                <a:gd name="T53" fmla="*/ 468 h 3266"/>
                <a:gd name="T54" fmla="*/ 11 w 772"/>
                <a:gd name="T55" fmla="*/ 518 h 3266"/>
                <a:gd name="T56" fmla="*/ 17 w 772"/>
                <a:gd name="T57" fmla="*/ 571 h 3266"/>
                <a:gd name="T58" fmla="*/ 30 w 772"/>
                <a:gd name="T59" fmla="*/ 600 h 3266"/>
                <a:gd name="T60" fmla="*/ 47 w 772"/>
                <a:gd name="T61" fmla="*/ 623 h 3266"/>
                <a:gd name="T62" fmla="*/ 49 w 772"/>
                <a:gd name="T63" fmla="*/ 603 h 3266"/>
                <a:gd name="T64" fmla="*/ 49 w 772"/>
                <a:gd name="T65" fmla="*/ 603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0" name="Freeform 39">
              <a:extLst>
                <a:ext uri="{FF2B5EF4-FFF2-40B4-BE49-F238E27FC236}">
                  <a16:creationId xmlns:a16="http://schemas.microsoft.com/office/drawing/2014/main" id="{40420EAC-D78A-41F4-9FE5-C43F576EC583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49 w 772"/>
                <a:gd name="T1" fmla="*/ 789 h 3266"/>
                <a:gd name="T2" fmla="*/ 27 w 772"/>
                <a:gd name="T3" fmla="*/ 737 h 3266"/>
                <a:gd name="T4" fmla="*/ 23 w 772"/>
                <a:gd name="T5" fmla="*/ 696 h 3266"/>
                <a:gd name="T6" fmla="*/ 26 w 772"/>
                <a:gd name="T7" fmla="*/ 636 h 3266"/>
                <a:gd name="T8" fmla="*/ 42 w 772"/>
                <a:gd name="T9" fmla="*/ 563 h 3266"/>
                <a:gd name="T10" fmla="*/ 45 w 772"/>
                <a:gd name="T11" fmla="*/ 518 h 3266"/>
                <a:gd name="T12" fmla="*/ 42 w 772"/>
                <a:gd name="T13" fmla="*/ 487 h 3266"/>
                <a:gd name="T14" fmla="*/ 28 w 772"/>
                <a:gd name="T15" fmla="*/ 465 h 3266"/>
                <a:gd name="T16" fmla="*/ 25 w 772"/>
                <a:gd name="T17" fmla="*/ 437 h 3266"/>
                <a:gd name="T18" fmla="*/ 30 w 772"/>
                <a:gd name="T19" fmla="*/ 397 h 3266"/>
                <a:gd name="T20" fmla="*/ 52 w 772"/>
                <a:gd name="T21" fmla="*/ 289 h 3266"/>
                <a:gd name="T22" fmla="*/ 54 w 772"/>
                <a:gd name="T23" fmla="*/ 237 h 3266"/>
                <a:gd name="T24" fmla="*/ 49 w 772"/>
                <a:gd name="T25" fmla="*/ 179 h 3266"/>
                <a:gd name="T26" fmla="*/ 30 w 772"/>
                <a:gd name="T27" fmla="*/ 151 h 3266"/>
                <a:gd name="T28" fmla="*/ 14 w 772"/>
                <a:gd name="T29" fmla="*/ 106 h 3266"/>
                <a:gd name="T30" fmla="*/ 0 w 772"/>
                <a:gd name="T31" fmla="*/ 0 h 3266"/>
                <a:gd name="T32" fmla="*/ 2 w 772"/>
                <a:gd name="T33" fmla="*/ 96 h 3266"/>
                <a:gd name="T34" fmla="*/ 13 w 772"/>
                <a:gd name="T35" fmla="*/ 153 h 3266"/>
                <a:gd name="T36" fmla="*/ 27 w 772"/>
                <a:gd name="T37" fmla="*/ 189 h 3266"/>
                <a:gd name="T38" fmla="*/ 42 w 772"/>
                <a:gd name="T39" fmla="*/ 209 h 3266"/>
                <a:gd name="T40" fmla="*/ 43 w 772"/>
                <a:gd name="T41" fmla="*/ 261 h 3266"/>
                <a:gd name="T42" fmla="*/ 35 w 772"/>
                <a:gd name="T43" fmla="*/ 317 h 3266"/>
                <a:gd name="T44" fmla="*/ 17 w 772"/>
                <a:gd name="T45" fmla="*/ 415 h 3266"/>
                <a:gd name="T46" fmla="*/ 16 w 772"/>
                <a:gd name="T47" fmla="*/ 478 h 3266"/>
                <a:gd name="T48" fmla="*/ 33 w 772"/>
                <a:gd name="T49" fmla="*/ 513 h 3266"/>
                <a:gd name="T50" fmla="*/ 32 w 772"/>
                <a:gd name="T51" fmla="*/ 545 h 3266"/>
                <a:gd name="T52" fmla="*/ 18 w 772"/>
                <a:gd name="T53" fmla="*/ 613 h 3266"/>
                <a:gd name="T54" fmla="*/ 11 w 772"/>
                <a:gd name="T55" fmla="*/ 679 h 3266"/>
                <a:gd name="T56" fmla="*/ 17 w 772"/>
                <a:gd name="T57" fmla="*/ 749 h 3266"/>
                <a:gd name="T58" fmla="*/ 30 w 772"/>
                <a:gd name="T59" fmla="*/ 786 h 3266"/>
                <a:gd name="T60" fmla="*/ 47 w 772"/>
                <a:gd name="T61" fmla="*/ 817 h 3266"/>
                <a:gd name="T62" fmla="*/ 49 w 772"/>
                <a:gd name="T63" fmla="*/ 789 h 3266"/>
                <a:gd name="T64" fmla="*/ 49 w 772"/>
                <a:gd name="T65" fmla="*/ 78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grpSp>
        <p:nvGrpSpPr>
          <p:cNvPr id="1036" name="Group 40">
            <a:extLst>
              <a:ext uri="{FF2B5EF4-FFF2-40B4-BE49-F238E27FC236}">
                <a16:creationId xmlns:a16="http://schemas.microsoft.com/office/drawing/2014/main" id="{421278AD-4C40-421E-86B2-04589FF2C365}"/>
              </a:ext>
            </a:extLst>
          </p:cNvPr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>
              <a:extLst>
                <a:ext uri="{FF2B5EF4-FFF2-40B4-BE49-F238E27FC236}">
                  <a16:creationId xmlns:a16="http://schemas.microsoft.com/office/drawing/2014/main" id="{128C0389-9658-47C0-A69D-32656BAA10C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>
                <a:extLst>
                  <a:ext uri="{FF2B5EF4-FFF2-40B4-BE49-F238E27FC236}">
                    <a16:creationId xmlns:a16="http://schemas.microsoft.com/office/drawing/2014/main" id="{F993D335-414D-4897-96CC-8DB07D4F525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8 w 245"/>
                  <a:gd name="T1" fmla="*/ 1 h 806"/>
                  <a:gd name="T2" fmla="*/ 8 w 245"/>
                  <a:gd name="T3" fmla="*/ 44 h 806"/>
                  <a:gd name="T4" fmla="*/ 0 w 245"/>
                  <a:gd name="T5" fmla="*/ 103 h 806"/>
                  <a:gd name="T6" fmla="*/ 5 w 245"/>
                  <a:gd name="T7" fmla="*/ 101 h 806"/>
                  <a:gd name="T8" fmla="*/ 14 w 245"/>
                  <a:gd name="T9" fmla="*/ 48 h 806"/>
                  <a:gd name="T10" fmla="*/ 16 w 245"/>
                  <a:gd name="T11" fmla="*/ 0 h 806"/>
                  <a:gd name="T12" fmla="*/ 8 w 245"/>
                  <a:gd name="T13" fmla="*/ 1 h 806"/>
                  <a:gd name="T14" fmla="*/ 8 w 245"/>
                  <a:gd name="T15" fmla="*/ 1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40" name="Group 43">
                <a:extLst>
                  <a:ext uri="{FF2B5EF4-FFF2-40B4-BE49-F238E27FC236}">
                    <a16:creationId xmlns:a16="http://schemas.microsoft.com/office/drawing/2014/main" id="{17EA45D8-2EDF-4025-8BB8-5CAE322B172B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>
                  <a:extLst>
                    <a:ext uri="{FF2B5EF4-FFF2-40B4-BE49-F238E27FC236}">
                      <a16:creationId xmlns:a16="http://schemas.microsoft.com/office/drawing/2014/main" id="{F1CA9A7F-4943-4454-8AFD-9AA0E4134574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19 w 604"/>
                    <a:gd name="T3" fmla="*/ 24 h 349"/>
                    <a:gd name="T4" fmla="*/ 32 w 604"/>
                    <a:gd name="T5" fmla="*/ 45 h 349"/>
                    <a:gd name="T6" fmla="*/ 39 w 604"/>
                    <a:gd name="T7" fmla="*/ 18 h 349"/>
                    <a:gd name="T8" fmla="*/ 23 w 604"/>
                    <a:gd name="T9" fmla="*/ 1 h 349"/>
                    <a:gd name="T10" fmla="*/ 30 w 604"/>
                    <a:gd name="T11" fmla="*/ 24 h 349"/>
                    <a:gd name="T12" fmla="*/ 8 w 604"/>
                    <a:gd name="T13" fmla="*/ 2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2" name="Freeform 45">
                  <a:extLst>
                    <a:ext uri="{FF2B5EF4-FFF2-40B4-BE49-F238E27FC236}">
                      <a16:creationId xmlns:a16="http://schemas.microsoft.com/office/drawing/2014/main" id="{09B7C25D-9A10-442C-ADCE-B08E3D3A2BC3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47 w 1064"/>
                    <a:gd name="T1" fmla="*/ 16 h 1230"/>
                    <a:gd name="T2" fmla="*/ 31 w 1064"/>
                    <a:gd name="T3" fmla="*/ 45 h 1230"/>
                    <a:gd name="T4" fmla="*/ 10 w 1064"/>
                    <a:gd name="T5" fmla="*/ 97 h 1230"/>
                    <a:gd name="T6" fmla="*/ 0 w 1064"/>
                    <a:gd name="T7" fmla="*/ 140 h 1230"/>
                    <a:gd name="T8" fmla="*/ 4 w 1064"/>
                    <a:gd name="T9" fmla="*/ 156 h 1230"/>
                    <a:gd name="T10" fmla="*/ 17 w 1064"/>
                    <a:gd name="T11" fmla="*/ 152 h 1230"/>
                    <a:gd name="T12" fmla="*/ 37 w 1064"/>
                    <a:gd name="T13" fmla="*/ 116 h 1230"/>
                    <a:gd name="T14" fmla="*/ 56 w 1064"/>
                    <a:gd name="T15" fmla="*/ 68 h 1230"/>
                    <a:gd name="T16" fmla="*/ 66 w 1064"/>
                    <a:gd name="T17" fmla="*/ 34 h 1230"/>
                    <a:gd name="T18" fmla="*/ 68 w 1064"/>
                    <a:gd name="T19" fmla="*/ 11 h 1230"/>
                    <a:gd name="T20" fmla="*/ 62 w 1064"/>
                    <a:gd name="T21" fmla="*/ 0 h 1230"/>
                    <a:gd name="T22" fmla="*/ 53 w 1064"/>
                    <a:gd name="T23" fmla="*/ 8 h 1230"/>
                    <a:gd name="T24" fmla="*/ 62 w 1064"/>
                    <a:gd name="T25" fmla="*/ 14 h 1230"/>
                    <a:gd name="T26" fmla="*/ 56 w 1064"/>
                    <a:gd name="T27" fmla="*/ 45 h 1230"/>
                    <a:gd name="T28" fmla="*/ 44 w 1064"/>
                    <a:gd name="T29" fmla="*/ 83 h 1230"/>
                    <a:gd name="T30" fmla="*/ 22 w 1064"/>
                    <a:gd name="T31" fmla="*/ 128 h 1230"/>
                    <a:gd name="T32" fmla="*/ 7 w 1064"/>
                    <a:gd name="T33" fmla="*/ 141 h 1230"/>
                    <a:gd name="T34" fmla="*/ 9 w 1064"/>
                    <a:gd name="T35" fmla="*/ 120 h 1230"/>
                    <a:gd name="T36" fmla="*/ 28 w 1064"/>
                    <a:gd name="T37" fmla="*/ 64 h 1230"/>
                    <a:gd name="T38" fmla="*/ 53 w 1064"/>
                    <a:gd name="T39" fmla="*/ 15 h 1230"/>
                    <a:gd name="T40" fmla="*/ 47 w 1064"/>
                    <a:gd name="T41" fmla="*/ 16 h 1230"/>
                    <a:gd name="T42" fmla="*/ 47 w 1064"/>
                    <a:gd name="T43" fmla="*/ 1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3" name="Freeform 46">
                  <a:extLst>
                    <a:ext uri="{FF2B5EF4-FFF2-40B4-BE49-F238E27FC236}">
                      <a16:creationId xmlns:a16="http://schemas.microsoft.com/office/drawing/2014/main" id="{F7D0E04E-EAB1-4F91-A437-5DEF21A5006F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124 w 2002"/>
                    <a:gd name="T1" fmla="*/ 0 h 2521"/>
                    <a:gd name="T2" fmla="*/ 0 w 2002"/>
                    <a:gd name="T3" fmla="*/ 320 h 2521"/>
                    <a:gd name="T4" fmla="*/ 12 w 2002"/>
                    <a:gd name="T5" fmla="*/ 311 h 2521"/>
                    <a:gd name="T6" fmla="*/ 127 w 2002"/>
                    <a:gd name="T7" fmla="*/ 8 h 2521"/>
                    <a:gd name="T8" fmla="*/ 124 w 2002"/>
                    <a:gd name="T9" fmla="*/ 0 h 2521"/>
                    <a:gd name="T10" fmla="*/ 124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4" name="Freeform 47">
                  <a:extLst>
                    <a:ext uri="{FF2B5EF4-FFF2-40B4-BE49-F238E27FC236}">
                      <a16:creationId xmlns:a16="http://schemas.microsoft.com/office/drawing/2014/main" id="{13092563-366A-4808-99C0-EF6B0EB3BD5B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6 w 3007"/>
                    <a:gd name="T1" fmla="*/ 361 h 3771"/>
                    <a:gd name="T2" fmla="*/ 25 w 3007"/>
                    <a:gd name="T3" fmla="*/ 360 h 3771"/>
                    <a:gd name="T4" fmla="*/ 52 w 3007"/>
                    <a:gd name="T5" fmla="*/ 382 h 3771"/>
                    <a:gd name="T6" fmla="*/ 43 w 3007"/>
                    <a:gd name="T7" fmla="*/ 358 h 3771"/>
                    <a:gd name="T8" fmla="*/ 23 w 3007"/>
                    <a:gd name="T9" fmla="*/ 343 h 3771"/>
                    <a:gd name="T10" fmla="*/ 41 w 3007"/>
                    <a:gd name="T11" fmla="*/ 345 h 3771"/>
                    <a:gd name="T12" fmla="*/ 62 w 3007"/>
                    <a:gd name="T13" fmla="*/ 365 h 3771"/>
                    <a:gd name="T14" fmla="*/ 182 w 3007"/>
                    <a:gd name="T15" fmla="*/ 53 h 3771"/>
                    <a:gd name="T16" fmla="*/ 164 w 3007"/>
                    <a:gd name="T17" fmla="*/ 19 h 3771"/>
                    <a:gd name="T18" fmla="*/ 147 w 3007"/>
                    <a:gd name="T19" fmla="*/ 0 h 3771"/>
                    <a:gd name="T20" fmla="*/ 171 w 3007"/>
                    <a:gd name="T21" fmla="*/ 10 h 3771"/>
                    <a:gd name="T22" fmla="*/ 191 w 3007"/>
                    <a:gd name="T23" fmla="*/ 55 h 3771"/>
                    <a:gd name="T24" fmla="*/ 53 w 3007"/>
                    <a:gd name="T25" fmla="*/ 416 h 3771"/>
                    <a:gd name="T26" fmla="*/ 31 w 3007"/>
                    <a:gd name="T27" fmla="*/ 433 h 3771"/>
                    <a:gd name="T28" fmla="*/ 7 w 3007"/>
                    <a:gd name="T29" fmla="*/ 479 h 3771"/>
                    <a:gd name="T30" fmla="*/ 0 w 3007"/>
                    <a:gd name="T31" fmla="*/ 466 h 3771"/>
                    <a:gd name="T32" fmla="*/ 8 w 3007"/>
                    <a:gd name="T33" fmla="*/ 461 h 3771"/>
                    <a:gd name="T34" fmla="*/ 24 w 3007"/>
                    <a:gd name="T35" fmla="*/ 430 h 3771"/>
                    <a:gd name="T36" fmla="*/ 11 w 3007"/>
                    <a:gd name="T37" fmla="*/ 416 h 3771"/>
                    <a:gd name="T38" fmla="*/ 11 w 3007"/>
                    <a:gd name="T39" fmla="*/ 403 h 3771"/>
                    <a:gd name="T40" fmla="*/ 26 w 3007"/>
                    <a:gd name="T41" fmla="*/ 419 h 3771"/>
                    <a:gd name="T42" fmla="*/ 26 w 3007"/>
                    <a:gd name="T43" fmla="*/ 405 h 3771"/>
                    <a:gd name="T44" fmla="*/ 38 w 3007"/>
                    <a:gd name="T45" fmla="*/ 409 h 3771"/>
                    <a:gd name="T46" fmla="*/ 27 w 3007"/>
                    <a:gd name="T47" fmla="*/ 391 h 3771"/>
                    <a:gd name="T48" fmla="*/ 40 w 3007"/>
                    <a:gd name="T49" fmla="*/ 389 h 3771"/>
                    <a:gd name="T50" fmla="*/ 6 w 3007"/>
                    <a:gd name="T51" fmla="*/ 361 h 3771"/>
                    <a:gd name="T52" fmla="*/ 6 w 3007"/>
                    <a:gd name="T53" fmla="*/ 361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5" name="Freeform 48">
                  <a:extLst>
                    <a:ext uri="{FF2B5EF4-FFF2-40B4-BE49-F238E27FC236}">
                      <a16:creationId xmlns:a16="http://schemas.microsoft.com/office/drawing/2014/main" id="{82ABFC42-CF5E-4D57-80FE-7353A5C8088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10 h 342"/>
                    <a:gd name="T2" fmla="*/ 16 w 673"/>
                    <a:gd name="T3" fmla="*/ 14 h 342"/>
                    <a:gd name="T4" fmla="*/ 40 w 673"/>
                    <a:gd name="T5" fmla="*/ 44 h 342"/>
                    <a:gd name="T6" fmla="*/ 42 w 673"/>
                    <a:gd name="T7" fmla="*/ 37 h 342"/>
                    <a:gd name="T8" fmla="*/ 28 w 673"/>
                    <a:gd name="T9" fmla="*/ 15 h 342"/>
                    <a:gd name="T10" fmla="*/ 2 w 673"/>
                    <a:gd name="T11" fmla="*/ 0 h 342"/>
                    <a:gd name="T12" fmla="*/ 0 w 673"/>
                    <a:gd name="T13" fmla="*/ 10 h 342"/>
                    <a:gd name="T14" fmla="*/ 0 w 673"/>
                    <a:gd name="T15" fmla="*/ 10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6" name="Freeform 49">
                  <a:extLst>
                    <a:ext uri="{FF2B5EF4-FFF2-40B4-BE49-F238E27FC236}">
                      <a16:creationId xmlns:a16="http://schemas.microsoft.com/office/drawing/2014/main" id="{EB28AE93-A271-42B8-9FAC-A36AD307140A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10 h 403"/>
                    <a:gd name="T2" fmla="*/ 22 w 716"/>
                    <a:gd name="T3" fmla="*/ 19 h 403"/>
                    <a:gd name="T4" fmla="*/ 41 w 716"/>
                    <a:gd name="T5" fmla="*/ 51 h 403"/>
                    <a:gd name="T6" fmla="*/ 46 w 716"/>
                    <a:gd name="T7" fmla="*/ 38 h 403"/>
                    <a:gd name="T8" fmla="*/ 27 w 716"/>
                    <a:gd name="T9" fmla="*/ 15 h 403"/>
                    <a:gd name="T10" fmla="*/ 5 w 716"/>
                    <a:gd name="T11" fmla="*/ 0 h 403"/>
                    <a:gd name="T12" fmla="*/ 0 w 716"/>
                    <a:gd name="T13" fmla="*/ 10 h 403"/>
                    <a:gd name="T14" fmla="*/ 0 w 716"/>
                    <a:gd name="T15" fmla="*/ 10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7" name="Freeform 50">
                  <a:extLst>
                    <a:ext uri="{FF2B5EF4-FFF2-40B4-BE49-F238E27FC236}">
                      <a16:creationId xmlns:a16="http://schemas.microsoft.com/office/drawing/2014/main" id="{4CD696E7-5509-4489-B890-DF7523FEC5F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10 h 411"/>
                    <a:gd name="T2" fmla="*/ 20 w 717"/>
                    <a:gd name="T3" fmla="*/ 18 h 411"/>
                    <a:gd name="T4" fmla="*/ 41 w 717"/>
                    <a:gd name="T5" fmla="*/ 53 h 411"/>
                    <a:gd name="T6" fmla="*/ 46 w 717"/>
                    <a:gd name="T7" fmla="*/ 40 h 411"/>
                    <a:gd name="T8" fmla="*/ 25 w 717"/>
                    <a:gd name="T9" fmla="*/ 11 h 411"/>
                    <a:gd name="T10" fmla="*/ 4 w 717"/>
                    <a:gd name="T11" fmla="*/ 0 h 411"/>
                    <a:gd name="T12" fmla="*/ 0 w 717"/>
                    <a:gd name="T13" fmla="*/ 10 h 411"/>
                    <a:gd name="T14" fmla="*/ 0 w 717"/>
                    <a:gd name="T15" fmla="*/ 10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8" name="Freeform 51">
                  <a:extLst>
                    <a:ext uri="{FF2B5EF4-FFF2-40B4-BE49-F238E27FC236}">
                      <a16:creationId xmlns:a16="http://schemas.microsoft.com/office/drawing/2014/main" id="{7A072D8B-CEB6-4014-A08E-AC7B5CB53E2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11 h 386"/>
                    <a:gd name="T2" fmla="*/ 17 w 709"/>
                    <a:gd name="T3" fmla="*/ 17 h 386"/>
                    <a:gd name="T4" fmla="*/ 42 w 709"/>
                    <a:gd name="T5" fmla="*/ 49 h 386"/>
                    <a:gd name="T6" fmla="*/ 45 w 709"/>
                    <a:gd name="T7" fmla="*/ 39 h 386"/>
                    <a:gd name="T8" fmla="*/ 19 w 709"/>
                    <a:gd name="T9" fmla="*/ 7 h 386"/>
                    <a:gd name="T10" fmla="*/ 3 w 709"/>
                    <a:gd name="T11" fmla="*/ 0 h 386"/>
                    <a:gd name="T12" fmla="*/ 0 w 709"/>
                    <a:gd name="T13" fmla="*/ 11 h 386"/>
                    <a:gd name="T14" fmla="*/ 0 w 709"/>
                    <a:gd name="T15" fmla="*/ 1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  <p:sp>
          <p:nvSpPr>
            <p:cNvPr id="1038" name="Line 52">
              <a:extLst>
                <a:ext uri="{FF2B5EF4-FFF2-40B4-BE49-F238E27FC236}">
                  <a16:creationId xmlns:a16="http://schemas.microsoft.com/office/drawing/2014/main" id="{0D65BB28-B51C-40AF-8DCA-E1393FB963C7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322754F-8F0F-4735-B715-6AFB8794C8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>
                <a:solidFill>
                  <a:srgbClr val="CC0000"/>
                </a:solidFill>
              </a:rPr>
              <a:t>4. Numerical Integratio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B038E86E-6B51-4DB6-AAFE-C0A2DA65C7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6870700" cy="1600200"/>
          </a:xfrm>
        </p:spPr>
        <p:txBody>
          <a:bodyPr/>
          <a:lstStyle/>
          <a:p>
            <a:pPr eaLnBrk="1" hangingPunct="1"/>
            <a:r>
              <a:rPr lang="en-US" altLang="en-US"/>
              <a:t>Variance Reduction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54819C47-ADB6-414C-85EF-B4BD0B9D19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4724400"/>
          </a:xfrm>
        </p:spPr>
        <p:txBody>
          <a:bodyPr/>
          <a:lstStyle/>
          <a:p>
            <a:pPr eaLnBrk="1" hangingPunct="1"/>
            <a:r>
              <a:rPr lang="en-US" altLang="en-US"/>
              <a:t>Since the error in Monte Carlo decreases slowly as 1/N</a:t>
            </a:r>
            <a:r>
              <a:rPr lang="en-US" altLang="en-US" baseline="30000"/>
              <a:t>½</a:t>
            </a:r>
            <a:r>
              <a:rPr lang="en-US" altLang="en-US"/>
              <a:t>, the fundamental research in Monte Carlo method for improving efficiency is to reduce the pre-factor.</a:t>
            </a:r>
          </a:p>
          <a:p>
            <a:pPr eaLnBrk="1" hangingPunct="1"/>
            <a:r>
              <a:rPr lang="en-US" altLang="en-US"/>
              <a:t>The second problem is to develop methods for sampling X from a general distribution P(X)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A322A1D7-B255-4D53-88F9-6E2515BAD2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dom Sequential Adsorption</a:t>
            </a:r>
          </a:p>
        </p:txBody>
      </p:sp>
      <p:pic>
        <p:nvPicPr>
          <p:cNvPr id="25603" name="Picture 4" descr="config">
            <a:extLst>
              <a:ext uri="{FF2B5EF4-FFF2-40B4-BE49-F238E27FC236}">
                <a16:creationId xmlns:a16="http://schemas.microsoft.com/office/drawing/2014/main" id="{1023F8FC-B51E-4608-A476-DDBF31F6D12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828800"/>
            <a:ext cx="4389438" cy="4876800"/>
          </a:xfr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684F8270-5EFA-4447-9E05-964C4454F7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Non-Trivial Exampl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1DC7C84-922F-4AD3-ABF7-97D781C8EF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8486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In the study of random sequential adsorption, we need to compute the coefficients of a series expansion: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where </a:t>
            </a:r>
            <a:r>
              <a:rPr lang="en-US" altLang="en-US" i="1"/>
              <a:t>D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) is a unit circle centered at (0,0), </a:t>
            </a:r>
            <a:r>
              <a:rPr lang="en-US" altLang="en-US" i="1"/>
              <a:t>D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x</a:t>
            </a:r>
            <a:r>
              <a:rPr lang="en-US" altLang="en-US" baseline="-25000"/>
              <a:t>1</a:t>
            </a:r>
            <a:r>
              <a:rPr lang="en-US" altLang="en-US"/>
              <a:t>) is the union of circles centered at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 and </a:t>
            </a:r>
            <a:r>
              <a:rPr lang="en-US" altLang="en-US" i="1"/>
              <a:t>x</a:t>
            </a:r>
            <a:r>
              <a:rPr lang="en-US" altLang="en-US" baseline="-25000"/>
              <a:t>1</a:t>
            </a:r>
            <a:r>
              <a:rPr lang="en-US" altLang="en-US"/>
              <a:t>, etc.</a:t>
            </a: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8384BCB6-F703-49CC-91CD-7D8BD30E0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429000"/>
          <a:ext cx="6629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730500" imgH="393700" progId="Equation.DSMT4">
                  <p:embed/>
                </p:oleObj>
              </mc:Choice>
              <mc:Fallback>
                <p:oleObj name="Equation" r:id="rId4" imgW="2730500" imgH="393700" progId="Equation.DSMT4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8384BCB6-F703-49CC-91CD-7D8BD30E0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6629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B70D1FC3-6EFF-41BD-8191-99D663BE9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SA: Integral Domains</a:t>
            </a:r>
          </a:p>
        </p:txBody>
      </p:sp>
      <p:sp>
        <p:nvSpPr>
          <p:cNvPr id="29699" name="Line 4">
            <a:extLst>
              <a:ext uri="{FF2B5EF4-FFF2-40B4-BE49-F238E27FC236}">
                <a16:creationId xmlns:a16="http://schemas.microsoft.com/office/drawing/2014/main" id="{8C7FF514-741C-4B52-A7D2-D48015E85A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9624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9700" name="Line 5">
            <a:extLst>
              <a:ext uri="{FF2B5EF4-FFF2-40B4-BE49-F238E27FC236}">
                <a16:creationId xmlns:a16="http://schemas.microsoft.com/office/drawing/2014/main" id="{B7F8875B-FC50-4498-8E17-484C92ECF8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24384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9701" name="Oval 6">
            <a:extLst>
              <a:ext uri="{FF2B5EF4-FFF2-40B4-BE49-F238E27FC236}">
                <a16:creationId xmlns:a16="http://schemas.microsoft.com/office/drawing/2014/main" id="{CA46627B-48A5-4152-A0A2-0DFBCB33B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429000"/>
            <a:ext cx="1066800" cy="1066800"/>
          </a:xfrm>
          <a:prstGeom prst="ellipse">
            <a:avLst/>
          </a:prstGeom>
          <a:solidFill>
            <a:schemeClr val="accent1">
              <a:alpha val="45882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2" name="Oval 7">
            <a:extLst>
              <a:ext uri="{FF2B5EF4-FFF2-40B4-BE49-F238E27FC236}">
                <a16:creationId xmlns:a16="http://schemas.microsoft.com/office/drawing/2014/main" id="{A60A5DC7-D025-49FA-B78F-DB26E175A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124200"/>
            <a:ext cx="1066800" cy="1066800"/>
          </a:xfrm>
          <a:prstGeom prst="ellipse">
            <a:avLst/>
          </a:prstGeom>
          <a:solidFill>
            <a:schemeClr val="accent1">
              <a:alpha val="45882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3" name="Text Box 8">
            <a:extLst>
              <a:ext uri="{FF2B5EF4-FFF2-40B4-BE49-F238E27FC236}">
                <a16:creationId xmlns:a16="http://schemas.microsoft.com/office/drawing/2014/main" id="{35A3AF77-3E46-4B64-AC12-3D3971AAE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057400"/>
            <a:ext cx="3581400" cy="429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i="1"/>
              <a:t>D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 baseline="-25000"/>
              <a:t>0</a:t>
            </a:r>
            <a:r>
              <a:rPr lang="en-US" altLang="en-US" sz="2400"/>
              <a:t>) : |</a:t>
            </a:r>
            <a:r>
              <a:rPr lang="en-US" altLang="en-US" sz="2400" i="1"/>
              <a:t>x</a:t>
            </a:r>
            <a:r>
              <a:rPr lang="en-US" altLang="en-US" sz="2400"/>
              <a:t>| &lt; 1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i="1"/>
              <a:t>D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 baseline="-25000"/>
              <a:t>0</a:t>
            </a:r>
            <a:r>
              <a:rPr lang="en-US" altLang="en-US" sz="2400"/>
              <a:t>,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/>
              <a:t>) : |</a:t>
            </a:r>
            <a:r>
              <a:rPr lang="en-US" altLang="en-US" sz="2400" i="1"/>
              <a:t>x</a:t>
            </a:r>
            <a:r>
              <a:rPr lang="en-US" altLang="en-US" sz="2400"/>
              <a:t>|&lt;1 or |</a:t>
            </a:r>
            <a:r>
              <a:rPr lang="en-US" altLang="en-US" sz="2400" i="1"/>
              <a:t>x</a:t>
            </a:r>
            <a:r>
              <a:rPr lang="en-US" altLang="en-US" sz="2400"/>
              <a:t>-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/>
              <a:t>| &lt; 1, 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>
                <a:sym typeface="Symbol" panose="05050102010706020507" pitchFamily="18" charset="2"/>
              </a:rPr>
              <a:t></a:t>
            </a:r>
            <a:r>
              <a:rPr lang="en-US" altLang="en-US" sz="2400" i="1">
                <a:sym typeface="Symbol" panose="05050102010706020507" pitchFamily="18" charset="2"/>
              </a:rPr>
              <a:t>D</a:t>
            </a:r>
            <a:r>
              <a:rPr lang="en-US" altLang="en-US" sz="2400">
                <a:sym typeface="Symbol" panose="05050102010706020507" pitchFamily="18" charset="2"/>
              </a:rPr>
              <a:t>(</a:t>
            </a:r>
            <a:r>
              <a:rPr lang="en-US" altLang="en-US" sz="2400" i="1"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ym typeface="Symbol" panose="05050102010706020507" pitchFamily="18" charset="2"/>
              </a:rPr>
              <a:t>0</a:t>
            </a:r>
            <a:r>
              <a:rPr lang="en-US" altLang="en-US" sz="2400">
                <a:sym typeface="Symbol" panose="05050102010706020507" pitchFamily="18" charset="2"/>
              </a:rPr>
              <a:t>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i="1"/>
              <a:t>D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 baseline="-25000"/>
              <a:t>0</a:t>
            </a:r>
            <a:r>
              <a:rPr lang="en-US" altLang="en-US" sz="2400"/>
              <a:t>,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/>
              <a:t>,</a:t>
            </a:r>
            <a:r>
              <a:rPr lang="en-US" altLang="en-US" sz="2400" i="1"/>
              <a:t>x</a:t>
            </a:r>
            <a:r>
              <a:rPr lang="en-US" altLang="en-US" sz="2400" baseline="-25000"/>
              <a:t>2</a:t>
            </a:r>
            <a:r>
              <a:rPr lang="en-US" altLang="en-US" sz="2400"/>
              <a:t>): |</a:t>
            </a:r>
            <a:r>
              <a:rPr lang="en-US" altLang="en-US" sz="2400" i="1"/>
              <a:t>x</a:t>
            </a:r>
            <a:r>
              <a:rPr lang="en-US" altLang="en-US" sz="2400"/>
              <a:t>|&lt;1 or |</a:t>
            </a:r>
            <a:r>
              <a:rPr lang="en-US" altLang="en-US" sz="2400" i="1"/>
              <a:t>x</a:t>
            </a:r>
            <a:r>
              <a:rPr lang="en-US" altLang="en-US" sz="2400"/>
              <a:t>-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/>
              <a:t>|&lt; 1 or |</a:t>
            </a:r>
            <a:r>
              <a:rPr lang="en-US" altLang="en-US" sz="2400" i="1"/>
              <a:t>x</a:t>
            </a:r>
            <a:r>
              <a:rPr lang="en-US" altLang="en-US" sz="2400"/>
              <a:t> – </a:t>
            </a:r>
            <a:r>
              <a:rPr lang="en-US" altLang="en-US" sz="2400" i="1"/>
              <a:t>x</a:t>
            </a:r>
            <a:r>
              <a:rPr lang="en-US" altLang="en-US" sz="2400" baseline="-25000"/>
              <a:t>2</a:t>
            </a:r>
            <a:r>
              <a:rPr lang="en-US" altLang="en-US" sz="2400"/>
              <a:t>| &lt; 1, 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>
                <a:sym typeface="Symbol" panose="05050102010706020507" pitchFamily="18" charset="2"/>
              </a:rPr>
              <a:t></a:t>
            </a:r>
            <a:r>
              <a:rPr lang="en-US" altLang="en-US" sz="2400" i="1">
                <a:sym typeface="Symbol" panose="05050102010706020507" pitchFamily="18" charset="2"/>
              </a:rPr>
              <a:t>D</a:t>
            </a:r>
            <a:r>
              <a:rPr lang="en-US" altLang="en-US" sz="2400">
                <a:sym typeface="Symbol" panose="05050102010706020507" pitchFamily="18" charset="2"/>
              </a:rPr>
              <a:t>(</a:t>
            </a:r>
            <a:r>
              <a:rPr lang="en-US" altLang="en-US" sz="2400" i="1"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ym typeface="Symbol" panose="05050102010706020507" pitchFamily="18" charset="2"/>
              </a:rPr>
              <a:t>0</a:t>
            </a:r>
            <a:r>
              <a:rPr lang="en-US" altLang="en-US" sz="2400">
                <a:sym typeface="Symbol" panose="05050102010706020507" pitchFamily="18" charset="2"/>
              </a:rPr>
              <a:t>) </a:t>
            </a:r>
            <a:r>
              <a:rPr lang="en-US" altLang="en-US" sz="2400" i="1"/>
              <a:t>x</a:t>
            </a:r>
            <a:r>
              <a:rPr lang="en-US" altLang="en-US" sz="2400" baseline="-25000"/>
              <a:t>2</a:t>
            </a:r>
            <a:r>
              <a:rPr lang="en-US" altLang="en-US" sz="2400">
                <a:sym typeface="Symbol" panose="05050102010706020507" pitchFamily="18" charset="2"/>
              </a:rPr>
              <a:t></a:t>
            </a:r>
            <a:r>
              <a:rPr lang="en-US" altLang="en-US" sz="2400" i="1">
                <a:sym typeface="Symbol" panose="05050102010706020507" pitchFamily="18" charset="2"/>
              </a:rPr>
              <a:t>D</a:t>
            </a:r>
            <a:r>
              <a:rPr lang="en-US" altLang="en-US" sz="2400">
                <a:sym typeface="Symbol" panose="05050102010706020507" pitchFamily="18" charset="2"/>
              </a:rPr>
              <a:t>(</a:t>
            </a:r>
            <a:r>
              <a:rPr lang="en-US" altLang="en-US" sz="2400" i="1"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ym typeface="Symbol" panose="05050102010706020507" pitchFamily="18" charset="2"/>
              </a:rPr>
              <a:t>0</a:t>
            </a:r>
            <a:r>
              <a:rPr lang="en-US" altLang="en-US" sz="2400">
                <a:sym typeface="Symbol" panose="05050102010706020507" pitchFamily="18" charset="2"/>
              </a:rPr>
              <a:t>,</a:t>
            </a:r>
            <a:r>
              <a:rPr lang="en-US" altLang="en-US" sz="2400" i="1"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),</a:t>
            </a:r>
            <a:endParaRPr lang="en-US" altLang="en-US" sz="2400"/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etc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|x| is distance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(2-norm)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FF683B9-B7B4-4E25-8675-94D81F9CAB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nte Carlo Estimates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C90B54D-AF5C-4764-97E3-D330020D74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267200"/>
          </a:xfrm>
        </p:spPr>
        <p:txBody>
          <a:bodyPr/>
          <a:lstStyle/>
          <a:p>
            <a:pPr eaLnBrk="1" hangingPunct="1"/>
            <a:r>
              <a:rPr lang="en-US" altLang="en-US"/>
              <a:t>We sample </a:t>
            </a:r>
            <a:r>
              <a:rPr lang="en-US" altLang="en-US" i="1"/>
              <a:t>x</a:t>
            </a:r>
            <a:r>
              <a:rPr lang="en-US" altLang="en-US" baseline="-25000"/>
              <a:t>1</a:t>
            </a:r>
            <a:r>
              <a:rPr lang="en-US" altLang="en-US"/>
              <a:t> uniformly in a box of size 2; sample </a:t>
            </a:r>
            <a:r>
              <a:rPr lang="en-US" altLang="en-US" i="1"/>
              <a:t>x</a:t>
            </a:r>
            <a:r>
              <a:rPr lang="en-US" altLang="en-US" baseline="-25000"/>
              <a:t>2</a:t>
            </a:r>
            <a:r>
              <a:rPr lang="en-US" altLang="en-US"/>
              <a:t> uniformly in a box of size 4; and </a:t>
            </a:r>
            <a:r>
              <a:rPr lang="en-US" altLang="en-US" i="1"/>
              <a:t>x</a:t>
            </a:r>
            <a:r>
              <a:rPr lang="en-US" altLang="en-US" baseline="-25000"/>
              <a:t>3</a:t>
            </a:r>
            <a:r>
              <a:rPr lang="en-US" altLang="en-US"/>
              <a:t> in size 6, etc.</a:t>
            </a:r>
          </a:p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x</a:t>
            </a:r>
            <a:r>
              <a:rPr lang="en-US" altLang="en-US" baseline="-25000"/>
              <a:t>1</a:t>
            </a:r>
            <a:r>
              <a:rPr lang="en-US" altLang="en-US"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en-US" i="1">
                <a:sym typeface="Symbol" panose="05050102010706020507" pitchFamily="18" charset="2"/>
              </a:rPr>
              <a:t>D</a:t>
            </a:r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) and 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 baseline="-25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</a:t>
            </a:r>
            <a:r>
              <a:rPr lang="en-US" altLang="en-US" i="1">
                <a:sym typeface="Symbol" panose="05050102010706020507" pitchFamily="18" charset="2"/>
              </a:rPr>
              <a:t>D</a:t>
            </a:r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,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 baseline="-25000">
                <a:sym typeface="Symbol" panose="05050102010706020507" pitchFamily="18" charset="2"/>
              </a:rPr>
              <a:t>1</a:t>
            </a:r>
            <a:r>
              <a:rPr lang="en-US" altLang="en-US">
                <a:sym typeface="Symbol" panose="05050102010706020507" pitchFamily="18" charset="2"/>
              </a:rPr>
              <a:t>), 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 baseline="-25000">
                <a:sym typeface="Symbol" panose="05050102010706020507" pitchFamily="18" charset="2"/>
              </a:rPr>
              <a:t>3</a:t>
            </a:r>
            <a:r>
              <a:rPr lang="en-US" altLang="en-US">
                <a:sym typeface="Symbol" panose="05050102010706020507" pitchFamily="18" charset="2"/>
              </a:rPr>
              <a:t></a:t>
            </a:r>
            <a:r>
              <a:rPr lang="en-US" altLang="en-US" i="1">
                <a:sym typeface="Symbol" panose="05050102010706020507" pitchFamily="18" charset="2"/>
              </a:rPr>
              <a:t>D</a:t>
            </a:r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,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 baseline="-25000">
                <a:sym typeface="Symbol" panose="05050102010706020507" pitchFamily="18" charset="2"/>
              </a:rPr>
              <a:t>1</a:t>
            </a:r>
            <a:r>
              <a:rPr lang="en-US" altLang="en-US">
                <a:sym typeface="Symbol" panose="05050102010706020507" pitchFamily="18" charset="2"/>
              </a:rPr>
              <a:t>,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 baseline="-25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), etc, count 1, else count 0.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Answer = count•Volume/</a:t>
            </a:r>
            <a:r>
              <a:rPr lang="en-US" altLang="en-US" i="1">
                <a:sym typeface="Symbol" panose="05050102010706020507" pitchFamily="18" charset="2"/>
              </a:rPr>
              <a:t>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EE97A31B-75A0-4737-B930-B0E843C157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ults of S(4)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92A386B5-8190-4E89-9937-B27BA642DE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 found Monte Carlo estimates:</a:t>
            </a:r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S(4)/(</a:t>
            </a:r>
            <a:r>
              <a:rPr lang="el-GR" altLang="en-US"/>
              <a:t>π</a:t>
            </a:r>
            <a:r>
              <a:rPr lang="en-US" altLang="en-US"/>
              <a:t>/2)</a:t>
            </a:r>
            <a:r>
              <a:rPr lang="en-US" altLang="en-US" baseline="30000"/>
              <a:t>4</a:t>
            </a:r>
            <a:r>
              <a:rPr lang="en-US" altLang="en-US"/>
              <a:t> = 86.016 ± 0.008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400A735-4A17-4372-853B-315896BD57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ndard Quadratur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7AB3B610-D1EB-497C-AB0E-8FF284D453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 can find numerical value of a definite integral by definition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where points </a:t>
            </a:r>
            <a:r>
              <a:rPr lang="en-US" altLang="en-US" i="1"/>
              <a:t>x</a:t>
            </a:r>
            <a:r>
              <a:rPr lang="en-US" altLang="en-US" i="1" baseline="-25000"/>
              <a:t>i</a:t>
            </a:r>
            <a:r>
              <a:rPr lang="en-US" altLang="en-US"/>
              <a:t> are uniformly spaced.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96E2CE4F-A576-4D86-8C86-6B509F458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3032125"/>
          <a:ext cx="50006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841500" imgH="482600" progId="Equation.DSMT4">
                  <p:embed/>
                </p:oleObj>
              </mc:Choice>
              <mc:Fallback>
                <p:oleObj name="Equation" r:id="rId4" imgW="1841500" imgH="482600" progId="Equation.DSMT4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96E2CE4F-A576-4D86-8C86-6B509F458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032125"/>
                        <a:ext cx="50006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D226E2D-DB5C-4776-99F1-0C480008F3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rror in Quadratur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8BFE5E4D-7245-4E3D-943C-45D08A503E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ider integral in </a:t>
            </a:r>
            <a:r>
              <a:rPr lang="en-US" altLang="en-US" i="1"/>
              <a:t>d</a:t>
            </a:r>
            <a:r>
              <a:rPr lang="en-US" altLang="en-US"/>
              <a:t> dimensions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error with </a:t>
            </a:r>
            <a:r>
              <a:rPr lang="en-US" altLang="en-US" i="1"/>
              <a:t>N</a:t>
            </a:r>
            <a:r>
              <a:rPr lang="en-US" altLang="en-US"/>
              <a:t>  sampling points i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C5C69BB4-6E54-4F05-89D9-EE60B3477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88" y="2590800"/>
          <a:ext cx="68564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362200" imgH="368300" progId="Equation.DSMT4">
                  <p:embed/>
                </p:oleObj>
              </mc:Choice>
              <mc:Fallback>
                <p:oleObj name="Equation" r:id="rId4" imgW="2362200" imgH="36830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C5C69BB4-6E54-4F05-89D9-EE60B3477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590800"/>
                        <a:ext cx="68564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D0F24BAF-BB05-4C40-A7D3-C847C23C0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4267200"/>
          <a:ext cx="63738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374900" imgH="292100" progId="Equation.DSMT4">
                  <p:embed/>
                </p:oleObj>
              </mc:Choice>
              <mc:Fallback>
                <p:oleObj name="Equation" r:id="rId6" imgW="2374900" imgH="29210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D0F24BAF-BB05-4C40-A7D3-C847C23C0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7200"/>
                        <a:ext cx="63738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9764A8A-D18B-481B-917A-D5BA95A376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re Accurate Method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7E9348BC-1776-46EA-89FA-7AB6213D93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Simpson’s rule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Gaussian quadratur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Non-uniform </a:t>
            </a:r>
            <a:r>
              <a:rPr lang="en-US" altLang="en-US" i="1"/>
              <a:t>x</a:t>
            </a:r>
            <a:r>
              <a:rPr lang="en-US" altLang="en-US"/>
              <a:t> points (abscissa) for higher accuracy.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A423453A-4652-40BD-B40A-511C6340F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362200"/>
          <a:ext cx="61722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692400" imgH="495300" progId="Equation.DSMT4">
                  <p:embed/>
                </p:oleObj>
              </mc:Choice>
              <mc:Fallback>
                <p:oleObj name="Equation" r:id="rId4" imgW="2692400" imgH="495300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A423453A-4652-40BD-B40A-511C6340F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61722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4E5E7F4-58ED-40EE-A6F5-235799DCED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nte Carlo Estimate of Integrals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DA8DA397-22EE-4FF7-BD1E-C45963B372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 sample the points not on regular grids, but at random (uniformly distributed), then</a:t>
            </a: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2602BE81-B180-4C7B-BC9A-B86E1FEAD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505200"/>
          <a:ext cx="43434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2602BE81-B180-4C7B-BC9A-B86E1FEAD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43434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>
            <a:extLst>
              <a:ext uri="{FF2B5EF4-FFF2-40B4-BE49-F238E27FC236}">
                <a16:creationId xmlns:a16="http://schemas.microsoft.com/office/drawing/2014/main" id="{91307ECC-24FC-45E8-8A68-738F9A8B5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181600"/>
            <a:ext cx="502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/>
              <a:t>where we assume the integration domain is a regular box of </a:t>
            </a:r>
            <a:r>
              <a:rPr lang="en-US" altLang="en-US" sz="2400" i="1" dirty="0"/>
              <a:t>V</a:t>
            </a:r>
            <a:r>
              <a:rPr lang="en-US" altLang="en-US" sz="2400" dirty="0"/>
              <a:t>=</a:t>
            </a:r>
            <a:r>
              <a:rPr lang="en-US" altLang="en-US" sz="2400" i="1" dirty="0"/>
              <a:t>L</a:t>
            </a:r>
            <a:r>
              <a:rPr lang="en-US" altLang="en-US" sz="2400" i="1" baseline="30000" dirty="0"/>
              <a:t>d</a:t>
            </a:r>
            <a:r>
              <a:rPr lang="en-US" altLang="en-US" sz="2400" i="1" dirty="0"/>
              <a:t>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8F080F9-86A1-434D-A1F5-179EEA1702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nte Carlo Error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12ABD6AE-6E6B-476A-B8EF-8DD433A636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From probability theory one can show that the Monte Carlo error decreases with sample size </a:t>
            </a:r>
            <a:r>
              <a:rPr lang="en-US" altLang="en-US" i="1" dirty="0"/>
              <a:t>N</a:t>
            </a:r>
            <a:r>
              <a:rPr lang="en-US" altLang="en-US" dirty="0"/>
              <a:t>  as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independent of dimension </a:t>
            </a:r>
            <a:r>
              <a:rPr lang="en-US" altLang="en-US" i="1" dirty="0"/>
              <a:t>d</a:t>
            </a:r>
            <a:r>
              <a:rPr lang="en-US" altLang="en-US" dirty="0"/>
              <a:t>.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dirty="0"/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F8C9EA96-A611-49BE-8304-21882FC28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429000"/>
          <a:ext cx="1600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09600" imgH="419100" progId="Equation.DSMT4">
                  <p:embed/>
                </p:oleObj>
              </mc:Choice>
              <mc:Fallback>
                <p:oleObj name="Equation" r:id="rId4" imgW="609600" imgH="419100" progId="Equation.DSMT4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F8C9EA96-A611-49BE-8304-21882FC28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16002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9089768C-BD86-4597-9F78-59C1F0B8B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entral Limit Theorem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32408B3D-A216-4B46-988A-A658E35A73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 large </a:t>
            </a:r>
            <a:r>
              <a:rPr lang="en-US" altLang="en-US" i="1"/>
              <a:t>N</a:t>
            </a:r>
            <a:r>
              <a:rPr lang="en-US" altLang="en-US"/>
              <a:t>, the sample mean</a:t>
            </a:r>
          </a:p>
          <a:p>
            <a:pPr eaLnBrk="1" hangingPunct="1">
              <a:buFontTx/>
              <a:buNone/>
            </a:pPr>
            <a:r>
              <a:rPr lang="en-US" altLang="en-US"/>
              <a:t>	&lt;</a:t>
            </a:r>
            <a:r>
              <a:rPr lang="en-US" altLang="en-US" i="1"/>
              <a:t>f</a:t>
            </a:r>
            <a:r>
              <a:rPr lang="en-US" altLang="en-US"/>
              <a:t>&gt; = (1/</a:t>
            </a:r>
            <a:r>
              <a:rPr lang="en-US" altLang="en-US" i="1"/>
              <a:t>N</a:t>
            </a:r>
            <a:r>
              <a:rPr lang="en-US" altLang="en-US"/>
              <a:t>) ∑ </a:t>
            </a:r>
            <a:r>
              <a:rPr lang="en-US" altLang="en-US" i="1"/>
              <a:t>f</a:t>
            </a:r>
            <a:r>
              <a:rPr lang="en-US" altLang="en-US" baseline="-25000"/>
              <a:t>i</a:t>
            </a: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follow Gaussian distribution with true mean of </a:t>
            </a:r>
            <a:r>
              <a:rPr lang="en-US" altLang="en-US" i="1"/>
              <a:t>f</a:t>
            </a:r>
            <a:r>
              <a:rPr lang="en-US" altLang="en-US"/>
              <a:t>, E(</a:t>
            </a:r>
            <a:r>
              <a:rPr lang="en-US" altLang="en-US" i="1"/>
              <a:t>f</a:t>
            </a:r>
            <a:r>
              <a:rPr lang="en-US" altLang="en-US"/>
              <a:t>), and variance </a:t>
            </a:r>
          </a:p>
          <a:p>
            <a:pPr eaLnBrk="1" hangingPunct="1">
              <a:buFontTx/>
              <a:buNone/>
            </a:pPr>
            <a:r>
              <a:rPr lang="en-US" altLang="en-US"/>
              <a:t>	</a:t>
            </a:r>
            <a:r>
              <a:rPr lang="el-GR" altLang="en-US"/>
              <a:t>σ</a:t>
            </a:r>
            <a:r>
              <a:rPr lang="en-US" altLang="en-US" baseline="30000"/>
              <a:t>2</a:t>
            </a:r>
            <a:r>
              <a:rPr lang="en-US" altLang="en-US"/>
              <a:t> = var(</a:t>
            </a:r>
            <a:r>
              <a:rPr lang="en-US" altLang="en-US" i="1"/>
              <a:t>f</a:t>
            </a:r>
            <a:r>
              <a:rPr lang="en-US" altLang="en-US"/>
              <a:t>)/</a:t>
            </a:r>
            <a:r>
              <a:rPr lang="en-US" altLang="en-US" i="1"/>
              <a:t>N</a:t>
            </a:r>
          </a:p>
          <a:p>
            <a:pPr eaLnBrk="1" hangingPunct="1">
              <a:buFontTx/>
              <a:buNone/>
            </a:pPr>
            <a:r>
              <a:rPr lang="en-US" altLang="en-US"/>
              <a:t>	where var(</a:t>
            </a:r>
            <a:r>
              <a:rPr lang="en-US" altLang="en-US" i="1"/>
              <a:t>f</a:t>
            </a:r>
            <a:r>
              <a:rPr lang="en-US" altLang="en-US"/>
              <a:t>) = E(</a:t>
            </a:r>
            <a:r>
              <a:rPr lang="en-US" altLang="en-US" i="1"/>
              <a:t>f </a:t>
            </a:r>
            <a:r>
              <a:rPr lang="en-US" altLang="en-US" baseline="30000"/>
              <a:t>2</a:t>
            </a:r>
            <a:r>
              <a:rPr lang="en-US" altLang="en-US"/>
              <a:t>) – E(</a:t>
            </a:r>
            <a:r>
              <a:rPr lang="en-US" altLang="en-US" i="1"/>
              <a:t>f </a:t>
            </a:r>
            <a:r>
              <a:rPr lang="en-US" altLang="en-US"/>
              <a:t>)</a:t>
            </a:r>
            <a:r>
              <a:rPr lang="en-US" altLang="en-US" baseline="30000"/>
              <a:t>2</a:t>
            </a:r>
            <a:r>
              <a:rPr lang="en-US" altLang="en-US"/>
              <a:t>.</a:t>
            </a:r>
            <a:endParaRPr lang="el-GR" altLang="en-US"/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4788AE63-B19E-49A3-87FE-E3C7223F7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5626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n-US" sz="2400"/>
              <a:t>σ</a:t>
            </a:r>
            <a:r>
              <a:rPr lang="en-US" altLang="en-US" sz="2400"/>
              <a:t> is called standard deviation.</a:t>
            </a:r>
            <a:endParaRPr lang="el-GR" altLang="en-US" sz="2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80F2AB9-9038-4085-9D6F-F960DA84A6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, Monte Carlo Estimates of </a:t>
            </a:r>
            <a:r>
              <a:rPr lang="el-GR" altLang="en-US"/>
              <a:t>π</a:t>
            </a:r>
          </a:p>
        </p:txBody>
      </p:sp>
      <p:sp>
        <p:nvSpPr>
          <p:cNvPr id="19459" name="Rectangle 4">
            <a:extLst>
              <a:ext uri="{FF2B5EF4-FFF2-40B4-BE49-F238E27FC236}">
                <a16:creationId xmlns:a16="http://schemas.microsoft.com/office/drawing/2014/main" id="{1E61CD23-9295-448D-BCC1-FA0EDB22E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133600"/>
            <a:ext cx="3429000" cy="3352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0" name="Oval 5">
            <a:extLst>
              <a:ext uri="{FF2B5EF4-FFF2-40B4-BE49-F238E27FC236}">
                <a16:creationId xmlns:a16="http://schemas.microsoft.com/office/drawing/2014/main" id="{60CC97C3-CD13-443A-BDA2-36D76733C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133600"/>
            <a:ext cx="3429000" cy="3352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1" name="Line 6">
            <a:extLst>
              <a:ext uri="{FF2B5EF4-FFF2-40B4-BE49-F238E27FC236}">
                <a16:creationId xmlns:a16="http://schemas.microsoft.com/office/drawing/2014/main" id="{F42ED45A-AC5B-4861-9B10-79E9AEE24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8100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9462" name="Line 9">
            <a:extLst>
              <a:ext uri="{FF2B5EF4-FFF2-40B4-BE49-F238E27FC236}">
                <a16:creationId xmlns:a16="http://schemas.microsoft.com/office/drawing/2014/main" id="{4D36AC6E-820D-4A5F-902D-C3E9FCA2CD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19812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9463" name="Oval 10">
            <a:extLst>
              <a:ext uri="{FF2B5EF4-FFF2-40B4-BE49-F238E27FC236}">
                <a16:creationId xmlns:a16="http://schemas.microsoft.com/office/drawing/2014/main" id="{4BFE6CE5-E187-4429-9E79-43E34922A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819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4" name="Text Box 11">
            <a:extLst>
              <a:ext uri="{FF2B5EF4-FFF2-40B4-BE49-F238E27FC236}">
                <a16:creationId xmlns:a16="http://schemas.microsoft.com/office/drawing/2014/main" id="{C31D83B1-254A-43B3-9C66-3BBC0DB09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1225" y="3048000"/>
            <a:ext cx="739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(x,y)</a:t>
            </a:r>
          </a:p>
        </p:txBody>
      </p:sp>
      <p:sp>
        <p:nvSpPr>
          <p:cNvPr id="19465" name="Text Box 12">
            <a:extLst>
              <a:ext uri="{FF2B5EF4-FFF2-40B4-BE49-F238E27FC236}">
                <a16:creationId xmlns:a16="http://schemas.microsoft.com/office/drawing/2014/main" id="{2F4436AA-8606-4A58-86BD-0AD1D6E25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24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(1,0)</a:t>
            </a:r>
          </a:p>
        </p:txBody>
      </p:sp>
      <p:sp>
        <p:nvSpPr>
          <p:cNvPr id="19466" name="Text Box 13">
            <a:extLst>
              <a:ext uri="{FF2B5EF4-FFF2-40B4-BE49-F238E27FC236}">
                <a16:creationId xmlns:a16="http://schemas.microsoft.com/office/drawing/2014/main" id="{7FFE7B04-20C5-4664-83E8-B44BBEE39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981200"/>
            <a:ext cx="34290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Throw dots at random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x = </a:t>
            </a:r>
            <a:r>
              <a:rPr lang="el-GR" altLang="en-US" sz="2400"/>
              <a:t>ξ</a:t>
            </a:r>
            <a:r>
              <a:rPr lang="en-US" altLang="en-US" sz="2400" baseline="-25000"/>
              <a:t>1</a:t>
            </a:r>
            <a:r>
              <a:rPr lang="en-US" altLang="en-US" sz="2400"/>
              <a:t>, y = </a:t>
            </a:r>
            <a:r>
              <a:rPr lang="el-GR" altLang="en-US" sz="2400"/>
              <a:t>ξ</a:t>
            </a:r>
            <a:r>
              <a:rPr lang="en-US" altLang="en-US" sz="2400" baseline="-25000"/>
              <a:t>2</a:t>
            </a:r>
            <a:r>
              <a:rPr lang="en-US" altLang="en-US" sz="2400"/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Count the cases, n, tha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30000"/>
              <a:t>2</a:t>
            </a:r>
            <a:r>
              <a:rPr lang="en-US" altLang="en-US" sz="2400"/>
              <a:t> + y</a:t>
            </a:r>
            <a:r>
              <a:rPr lang="en-US" altLang="en-US" sz="2400" baseline="30000"/>
              <a:t>2</a:t>
            </a:r>
            <a:r>
              <a:rPr lang="en-US" altLang="en-US" sz="2400"/>
              <a:t> &lt; 1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Then n/N is an estimate of the value ¼</a:t>
            </a:r>
            <a:r>
              <a:rPr lang="el-GR" altLang="en-US" sz="2400"/>
              <a:t>π</a:t>
            </a:r>
            <a:r>
              <a:rPr lang="en-US" altLang="en-US" sz="2400"/>
              <a:t>.</a:t>
            </a:r>
            <a:endParaRPr lang="el-GR" altLang="en-US" sz="2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DD15B3C8-03C7-47C2-89C2-23CC6FEE20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Monte Carlo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E4CA2DC-535B-43D6-92D4-87FB9F6AC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the samples are not drawn uniformly but with some probability distribution P(</a:t>
            </a:r>
            <a:r>
              <a:rPr lang="en-US" altLang="en-US" i="1"/>
              <a:t>X</a:t>
            </a:r>
            <a:r>
              <a:rPr lang="en-US" altLang="en-US"/>
              <a:t>), we can compute by Monte Carlo: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EA053031-FDF3-451B-8E73-701C06A179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810000"/>
          <a:ext cx="5105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993900" imgH="431800" progId="Equation.DSMT4">
                  <p:embed/>
                </p:oleObj>
              </mc:Choice>
              <mc:Fallback>
                <p:oleObj name="Equation" r:id="rId4" imgW="1993900" imgH="431800" progId="Equation.DSMT4">
                  <p:embed/>
                  <p:pic>
                    <p:nvPicPr>
                      <p:cNvPr id="21508" name="Object 4">
                        <a:extLst>
                          <a:ext uri="{FF2B5EF4-FFF2-40B4-BE49-F238E27FC236}">
                            <a16:creationId xmlns:a16="http://schemas.microsoft.com/office/drawing/2014/main" id="{EA053031-FDF3-451B-8E73-701C06A17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5105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>
            <a:extLst>
              <a:ext uri="{FF2B5EF4-FFF2-40B4-BE49-F238E27FC236}">
                <a16:creationId xmlns:a16="http://schemas.microsoft.com/office/drawing/2014/main" id="{B43DBA77-B622-42CA-BCA7-A0E427FAB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2578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Where P(X) is normalized, </a:t>
            </a:r>
          </a:p>
        </p:txBody>
      </p:sp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A4A35600-89AB-44AA-B1E7-933002F8E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5257800"/>
          <a:ext cx="1600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965200" imgH="279400" progId="Equation.DSMT4">
                  <p:embed/>
                </p:oleObj>
              </mc:Choice>
              <mc:Fallback>
                <p:oleObj name="Equation" r:id="rId6" imgW="965200" imgH="279400" progId="Equation.DSMT4">
                  <p:embed/>
                  <p:pic>
                    <p:nvPicPr>
                      <p:cNvPr id="21510" name="Object 6">
                        <a:extLst>
                          <a:ext uri="{FF2B5EF4-FFF2-40B4-BE49-F238E27FC236}">
                            <a16:creationId xmlns:a16="http://schemas.microsoft.com/office/drawing/2014/main" id="{A4A35600-89AB-44AA-B1E7-933002F8E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7800"/>
                        <a:ext cx="1600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522B1EB32A6147AD8773D1336EF82C" ma:contentTypeVersion="17" ma:contentTypeDescription="Create a new document." ma:contentTypeScope="" ma:versionID="312024a10b7a2ad8f42edd7b354bff26">
  <xsd:schema xmlns:xsd="http://www.w3.org/2001/XMLSchema" xmlns:xs="http://www.w3.org/2001/XMLSchema" xmlns:p="http://schemas.microsoft.com/office/2006/metadata/properties" xmlns:ns3="499fada9-8143-4699-a848-99c7092ec495" xmlns:ns4="3e5aabfb-e394-462d-b4ad-b20e581e9605" targetNamespace="http://schemas.microsoft.com/office/2006/metadata/properties" ma:root="true" ma:fieldsID="74e7411103ddb66e0cb6069988601011" ns3:_="" ns4:_="">
    <xsd:import namespace="499fada9-8143-4699-a848-99c7092ec495"/>
    <xsd:import namespace="3e5aabfb-e394-462d-b4ad-b20e581e96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LengthInSeconds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99fada9-8143-4699-a848-99c7092ec4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5aabfb-e394-462d-b4ad-b20e581e960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D84F06A-8D57-45EE-AD5E-A89CADE26446}">
  <ds:schemaRefs>
    <ds:schemaRef ds:uri="http://schemas.microsoft.com/office/2006/metadata/properties"/>
    <ds:schemaRef ds:uri="http://schemas.openxmlformats.org/package/2006/metadata/core-properties"/>
    <ds:schemaRef ds:uri="3e5aabfb-e394-462d-b4ad-b20e581e9605"/>
    <ds:schemaRef ds:uri="http://schemas.microsoft.com/office/2006/documentManagement/types"/>
    <ds:schemaRef ds:uri="http://purl.org/dc/terms/"/>
    <ds:schemaRef ds:uri="499fada9-8143-4699-a848-99c7092ec495"/>
    <ds:schemaRef ds:uri="http://www.w3.org/XML/1998/namespace"/>
    <ds:schemaRef ds:uri="http://purl.org/dc/dcmitype/"/>
    <ds:schemaRef ds:uri="http://purl.org/dc/elements/1.1/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0F4BF7D-C3E8-4083-A9EE-B85089ACC96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A0EB463-6859-4F3A-99B4-DC1A8822A1C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99fada9-8143-4699-a848-99c7092ec495"/>
    <ds:schemaRef ds:uri="3e5aabfb-e394-462d-b4ad-b20e581e96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655</TotalTime>
  <Words>883</Words>
  <Application>Microsoft Office PowerPoint</Application>
  <PresentationFormat>On-screen Show (4:3)</PresentationFormat>
  <Paragraphs>98</Paragraphs>
  <Slides>1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omic Sans MS</vt:lpstr>
      <vt:lpstr>Symbol</vt:lpstr>
      <vt:lpstr>Crayons</vt:lpstr>
      <vt:lpstr>Equation</vt:lpstr>
      <vt:lpstr>4. Numerical Integration</vt:lpstr>
      <vt:lpstr>Standard Quadrature</vt:lpstr>
      <vt:lpstr>Error in Quadrature</vt:lpstr>
      <vt:lpstr>More Accurate Methods</vt:lpstr>
      <vt:lpstr>Monte Carlo Estimate of Integrals</vt:lpstr>
      <vt:lpstr>Monte Carlo Error</vt:lpstr>
      <vt:lpstr>Central Limit Theorem</vt:lpstr>
      <vt:lpstr>Example, Monte Carlo Estimates of π</vt:lpstr>
      <vt:lpstr>General Monte Carlo</vt:lpstr>
      <vt:lpstr>Variance Reduction</vt:lpstr>
      <vt:lpstr>Random Sequential Adsorption</vt:lpstr>
      <vt:lpstr>A Non-Trivial Example</vt:lpstr>
      <vt:lpstr>RSA: Integral Domains</vt:lpstr>
      <vt:lpstr>Monte Carlo Estimates</vt:lpstr>
      <vt:lpstr>Results of S(4)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nte Carlo Methods in Scientific Computing</dc:title>
  <dc:creator>Wang Jian-Sheng</dc:creator>
  <cp:lastModifiedBy>Wang Jian-Sheng</cp:lastModifiedBy>
  <cp:revision>31</cp:revision>
  <dcterms:created xsi:type="dcterms:W3CDTF">2003-10-03T03:25:14Z</dcterms:created>
  <dcterms:modified xsi:type="dcterms:W3CDTF">2025-09-24T07:25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522B1EB32A6147AD8773D1336EF82C</vt:lpwstr>
  </property>
</Properties>
</file>